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475"/>
        <w:gridCol w:w="6475"/>
      </w:tblGrid>
      <w:tr w:rsidR="00143361" w:rsidTr="00143361">
        <w:tc>
          <w:tcPr>
            <w:tcW w:w="6475" w:type="dxa"/>
          </w:tcPr>
          <w:p w:rsidR="00143361" w:rsidRDefault="00143361" w:rsidP="00143361">
            <w:r>
              <w:t xml:space="preserve">For the function </w:t>
            </w:r>
            <w:proofErr w:type="spellStart"/>
            <w:r>
              <w:rPr>
                <w:i/>
                <w:iCs/>
              </w:rPr>
              <w:t>f</w:t>
            </w:r>
            <w:proofErr w:type="spellEnd"/>
            <w:r>
              <w:t xml:space="preserve"> graphed below, find:</w:t>
            </w:r>
          </w:p>
          <w:p w:rsidR="00143361" w:rsidRDefault="00143361" w:rsidP="00143361">
            <w:r>
              <w:rPr>
                <w:noProof/>
                <w:sz w:val="20"/>
              </w:rPr>
              <mc:AlternateContent>
                <mc:Choice Requires="wpg">
                  <w:drawing>
                    <wp:anchor distT="0" distB="0" distL="114300" distR="114300" simplePos="0" relativeHeight="251659264" behindDoc="0" locked="0" layoutInCell="1" allowOverlap="1" wp14:anchorId="2BB8D25D" wp14:editId="6C6B01A4">
                      <wp:simplePos x="0" y="0"/>
                      <wp:positionH relativeFrom="column">
                        <wp:posOffset>2081148</wp:posOffset>
                      </wp:positionH>
                      <wp:positionV relativeFrom="paragraph">
                        <wp:posOffset>46703</wp:posOffset>
                      </wp:positionV>
                      <wp:extent cx="1884371" cy="1267452"/>
                      <wp:effectExtent l="38100" t="38100" r="0" b="66675"/>
                      <wp:wrapNone/>
                      <wp:docPr id="559" name="Group 55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884371" cy="1267452"/>
                                <a:chOff x="1650" y="7929"/>
                                <a:chExt cx="4050" cy="2701"/>
                              </a:xfrm>
                            </wpg:grpSpPr>
                            <wpg:grpSp>
                              <wpg:cNvPr id="560" name="Group 32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650" y="7929"/>
                                  <a:ext cx="4050" cy="2701"/>
                                  <a:chOff x="1650" y="12117"/>
                                  <a:chExt cx="4050" cy="2701"/>
                                </a:xfrm>
                              </wpg:grpSpPr>
                              <wps:wsp>
                                <wps:cNvPr id="561" name="Text Box 32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745" y="12237"/>
                                    <a:ext cx="420" cy="36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143361" w:rsidRDefault="00143361" w:rsidP="00143361">
                                      <w:pPr>
                                        <w:rPr>
                                          <w:sz w:val="20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</w:rPr>
                                        <w:t>4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62" name="Text Box 32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570" y="13257"/>
                                    <a:ext cx="405" cy="34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143361" w:rsidRDefault="00143361" w:rsidP="00143361">
                                      <w:pPr>
                                        <w:rPr>
                                          <w:sz w:val="20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</w:rPr>
                                        <w:t>3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63" name="Text Box 32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075" y="12117"/>
                                    <a:ext cx="510" cy="46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143361" w:rsidRDefault="00143361" w:rsidP="00143361">
                                      <w:pPr>
                                        <w:rPr>
                                          <w:i/>
                                          <w:iCs/>
                                          <w:sz w:val="20"/>
                                        </w:rPr>
                                      </w:pPr>
                                      <w:proofErr w:type="gramStart"/>
                                      <w:r>
                                        <w:rPr>
                                          <w:i/>
                                          <w:iCs/>
                                          <w:sz w:val="20"/>
                                        </w:rPr>
                                        <w:t>y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64" name="Text Box 32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630" y="12192"/>
                                    <a:ext cx="1108" cy="484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143361" w:rsidRDefault="00143361" w:rsidP="00143361">
                                      <w:r>
                                        <w:rPr>
                                          <w:position w:val="-12"/>
                                        </w:rPr>
                                        <w:object w:dxaOrig="820" w:dyaOrig="340">
                                          <v:shapetype id="_x0000_t75" coordsize="21600,21600" o:spt="75" o:preferrelative="t" path="m@4@5l@4@11@9@11@9@5xe" filled="f" stroked="f">
                                            <v:stroke joinstyle="miter"/>
                                            <v:formulas>
                                              <v:f eqn="if lineDrawn pixelLineWidth 0"/>
                                              <v:f eqn="sum @0 1 0"/>
                                              <v:f eqn="sum 0 0 @1"/>
                                              <v:f eqn="prod @2 1 2"/>
                                              <v:f eqn="prod @3 21600 pixelWidth"/>
                                              <v:f eqn="prod @3 21600 pixelHeight"/>
                                              <v:f eqn="sum @0 0 1"/>
                                              <v:f eqn="prod @6 1 2"/>
                                              <v:f eqn="prod @7 21600 pixelWidth"/>
                                              <v:f eqn="sum @8 21600 0"/>
                                              <v:f eqn="prod @7 21600 pixelHeight"/>
                                              <v:f eqn="sum @10 21600 0"/>
                                            </v:formulas>
                                            <v:path o:extrusionok="f" gradientshapeok="t" o:connecttype="rect"/>
                                            <o:lock v:ext="edit" aspectratio="t"/>
                                          </v:shapetype>
                                          <v:shape id="_x0000_i1384" type="#_x0000_t75" style="width:33pt;height:13.9pt" o:ole="">
                                            <v:imagedata r:id="rId4" o:title=""/>
                                          </v:shape>
                                          <o:OLEObject Type="Embed" ProgID="Equation.DSMT4" ShapeID="_x0000_i1384" DrawAspect="Content" ObjectID="_1500742393" r:id="rId5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65" name="Text Box 32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310" y="13062"/>
                                    <a:ext cx="390" cy="34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143361" w:rsidRDefault="00143361" w:rsidP="00143361">
                                      <w:pPr>
                                        <w:rPr>
                                          <w:i/>
                                          <w:iCs/>
                                          <w:sz w:val="20"/>
                                        </w:rPr>
                                      </w:pPr>
                                      <w:proofErr w:type="gramStart"/>
                                      <w:r>
                                        <w:rPr>
                                          <w:i/>
                                          <w:iCs/>
                                          <w:sz w:val="20"/>
                                        </w:rPr>
                                        <w:t>x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66" name="Line 328"/>
                                <wps:cNvCnPr/>
                                <wps:spPr bwMode="auto">
                                  <a:xfrm>
                                    <a:off x="1650" y="13259"/>
                                    <a:ext cx="378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triangle" w="med" len="med"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67" name="Line 329"/>
                                <wps:cNvCnPr/>
                                <wps:spPr bwMode="auto">
                                  <a:xfrm>
                                    <a:off x="3303" y="13171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68" name="Line 330"/>
                                <wps:cNvCnPr/>
                                <wps:spPr bwMode="auto">
                                  <a:xfrm>
                                    <a:off x="3504" y="13171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69" name="Line 331"/>
                                <wps:cNvCnPr/>
                                <wps:spPr bwMode="auto">
                                  <a:xfrm>
                                    <a:off x="3705" y="13171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70" name="Line 332"/>
                                <wps:cNvCnPr/>
                                <wps:spPr bwMode="auto">
                                  <a:xfrm>
                                    <a:off x="3906" y="13171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71" name="Line 333"/>
                                <wps:cNvCnPr/>
                                <wps:spPr bwMode="auto">
                                  <a:xfrm>
                                    <a:off x="2499" y="13171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72" name="Line 334"/>
                                <wps:cNvCnPr/>
                                <wps:spPr bwMode="auto">
                                  <a:xfrm>
                                    <a:off x="2700" y="13171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73" name="Line 335"/>
                                <wps:cNvCnPr/>
                                <wps:spPr bwMode="auto">
                                  <a:xfrm>
                                    <a:off x="2901" y="13171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74" name="Line 336"/>
                                <wps:cNvCnPr/>
                                <wps:spPr bwMode="auto">
                                  <a:xfrm>
                                    <a:off x="3102" y="12178"/>
                                    <a:ext cx="0" cy="26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triangle" w="med" len="med"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75" name="Line 337"/>
                                <wps:cNvCnPr/>
                                <wps:spPr bwMode="auto">
                                  <a:xfrm rot="-5400000">
                                    <a:off x="3102" y="13372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76" name="Line 338"/>
                                <wps:cNvCnPr/>
                                <wps:spPr bwMode="auto">
                                  <a:xfrm rot="-5400000">
                                    <a:off x="3102" y="13573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77" name="Line 339"/>
                                <wps:cNvCnPr/>
                                <wps:spPr bwMode="auto">
                                  <a:xfrm rot="-5400000">
                                    <a:off x="3102" y="12970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78" name="Line 340"/>
                                <wps:cNvCnPr/>
                                <wps:spPr bwMode="auto">
                                  <a:xfrm rot="-5400000">
                                    <a:off x="3102" y="12769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79" name="Line 341"/>
                                <wps:cNvCnPr/>
                                <wps:spPr bwMode="auto">
                                  <a:xfrm rot="-5400000">
                                    <a:off x="3102" y="12568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80" name="Line 342"/>
                                <wps:cNvCnPr/>
                                <wps:spPr bwMode="auto">
                                  <a:xfrm rot="-5400000">
                                    <a:off x="3102" y="12367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81" name="Line 343"/>
                                <wps:cNvCnPr/>
                                <wps:spPr bwMode="auto">
                                  <a:xfrm>
                                    <a:off x="4107" y="13171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82" name="Line 344"/>
                                <wps:cNvCnPr/>
                                <wps:spPr bwMode="auto">
                                  <a:xfrm>
                                    <a:off x="4308" y="13171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83" name="Line 345"/>
                                <wps:cNvCnPr/>
                                <wps:spPr bwMode="auto">
                                  <a:xfrm rot="-5400000">
                                    <a:off x="2520" y="13542"/>
                                    <a:ext cx="235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84" name="Line 346"/>
                                <wps:cNvCnPr/>
                                <wps:spPr bwMode="auto">
                                  <a:xfrm rot="-5400000">
                                    <a:off x="3102" y="13777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85" name="Line 347"/>
                                <wps:cNvCnPr/>
                                <wps:spPr bwMode="auto">
                                  <a:xfrm rot="-5400000">
                                    <a:off x="3102" y="13978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86" name="Line 348"/>
                                <wps:cNvCnPr/>
                                <wps:spPr bwMode="auto">
                                  <a:xfrm rot="-5400000">
                                    <a:off x="3102" y="14182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87" name="Line 349"/>
                                <wps:cNvCnPr/>
                                <wps:spPr bwMode="auto">
                                  <a:xfrm rot="-5400000">
                                    <a:off x="3102" y="14383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88" name="Arc 350"/>
                                <wps:cNvSpPr>
                                  <a:spLocks/>
                                </wps:cNvSpPr>
                                <wps:spPr bwMode="auto">
                                  <a:xfrm flipH="1">
                                    <a:off x="3765" y="12945"/>
                                    <a:ext cx="1530" cy="1740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21600"/>
                                      <a:gd name="T2" fmla="*/ 21600 w 21600"/>
                                      <a:gd name="T3" fmla="*/ 21600 h 21600"/>
                                      <a:gd name="T4" fmla="*/ 0 w 21600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21600" fill="none" extrusionOk="0">
                                        <a:moveTo>
                                          <a:pt x="-1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</a:path>
                                      <a:path w="21600" h="21600" stroke="0" extrusionOk="0">
                                        <a:moveTo>
                                          <a:pt x="-1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arrow" w="med" len="med"/>
                                    <a:tailEnd type="arrow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89" name="Line 351"/>
                                <wps:cNvCnPr/>
                                <wps:spPr bwMode="auto">
                                  <a:xfrm>
                                    <a:off x="4506" y="13171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90" name="Line 352"/>
                                <wps:cNvCnPr/>
                                <wps:spPr bwMode="auto">
                                  <a:xfrm>
                                    <a:off x="4707" y="13171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91" name="Line 353"/>
                                <wps:cNvCnPr/>
                                <wps:spPr bwMode="auto">
                                  <a:xfrm>
                                    <a:off x="4908" y="13171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92" name="Line 354"/>
                                <wps:cNvCnPr/>
                                <wps:spPr bwMode="auto">
                                  <a:xfrm>
                                    <a:off x="5106" y="13171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93" name="Line 355"/>
                                <wps:cNvCnPr/>
                                <wps:spPr bwMode="auto">
                                  <a:xfrm>
                                    <a:off x="1740" y="12855"/>
                                    <a:ext cx="358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94" name="Freeform 35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725" y="12275"/>
                                    <a:ext cx="1860" cy="2365"/>
                                  </a:xfrm>
                                  <a:custGeom>
                                    <a:avLst/>
                                    <a:gdLst>
                                      <a:gd name="T0" fmla="*/ 1395 w 1395"/>
                                      <a:gd name="T1" fmla="*/ 2530 h 2530"/>
                                      <a:gd name="T2" fmla="*/ 990 w 1395"/>
                                      <a:gd name="T3" fmla="*/ 340 h 2530"/>
                                      <a:gd name="T4" fmla="*/ 435 w 1395"/>
                                      <a:gd name="T5" fmla="*/ 490 h 2530"/>
                                      <a:gd name="T6" fmla="*/ 0 w 1395"/>
                                      <a:gd name="T7" fmla="*/ 535 h 253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1395" h="2530">
                                        <a:moveTo>
                                          <a:pt x="1395" y="2530"/>
                                        </a:moveTo>
                                        <a:cubicBezTo>
                                          <a:pt x="1272" y="1605"/>
                                          <a:pt x="1150" y="680"/>
                                          <a:pt x="990" y="340"/>
                                        </a:cubicBezTo>
                                        <a:cubicBezTo>
                                          <a:pt x="830" y="0"/>
                                          <a:pt x="600" y="458"/>
                                          <a:pt x="435" y="490"/>
                                        </a:cubicBezTo>
                                        <a:cubicBezTo>
                                          <a:pt x="270" y="522"/>
                                          <a:pt x="70" y="527"/>
                                          <a:pt x="0" y="535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arrow" w="med" len="med"/>
                                    <a:tailEnd type="arrow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95" name="Line 357"/>
                                <wps:cNvCnPr/>
                                <wps:spPr bwMode="auto">
                                  <a:xfrm>
                                    <a:off x="1914" y="13171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96" name="Line 358"/>
                                <wps:cNvCnPr/>
                                <wps:spPr bwMode="auto">
                                  <a:xfrm>
                                    <a:off x="2115" y="13171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97" name="Line 359"/>
                                <wps:cNvCnPr/>
                                <wps:spPr bwMode="auto">
                                  <a:xfrm>
                                    <a:off x="2316" y="13171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598" name="Oval 360"/>
                              <wps:cNvSpPr>
                                <a:spLocks noChangeArrowheads="1"/>
                              </wps:cNvSpPr>
                              <wps:spPr bwMode="auto">
                                <a:xfrm flipH="1">
                                  <a:off x="3679" y="8835"/>
                                  <a:ext cx="70" cy="7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BB8D25D" id="Group 559" o:spid="_x0000_s1026" style="position:absolute;margin-left:163.85pt;margin-top:3.7pt;width:148.4pt;height:99.8pt;z-index:251659264" coordorigin="1650,7929" coordsize="4050,27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">
                      <v:group id="Group 322" o:spid="_x0000_s1027" style="position:absolute;left:1650;top:7929;width:4050;height:2701" coordorigin="1650,12117" coordsize="4050,27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2U0+XCAAAA3AAAAA8A&#10;AAAAAAAAAAAAAAAAqgIAAGRycy9kb3ducmV2LnhtbFBLBQYAAAAABAAEAPoAAACZAwAAAAA=&#10;"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323" o:spid="_x0000_s1028" type="#_x0000_t202" style="position:absolute;left:2745;top:12237;width:4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oCjM8IA&#10;AADcAAAADwAAAGRycy9kb3ducmV2LnhtbESP3YrCMBSE7wXfIRzBG9FUWatWo7jCirf+PMCxObbF&#10;5qQ0WVvf3giCl8PMfMOsNq0pxYNqV1hWMB5FIIhTqwvOFFzOf8M5COeRNZaWScGTHGzW3c4KE20b&#10;PtLj5DMRIOwSVJB7XyVSujQng25kK+Lg3Wxt0AdZZ1LX2AS4KeUkimJpsOCwkGNFu5zS++nfKLgd&#10;msF00Vz3/jI7/sS/WMyu9qlUv9dulyA8tf4b/rQPWsE0HsP7TDgCcv0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mgKMzwgAAANwAAAAPAAAAAAAAAAAAAAAAAJgCAABkcnMvZG93&#10;bnJldi54bWxQSwUGAAAAAAQABAD1AAAAhwMAAAAA&#10;" stroked="f">
                          <v:textbox>
                            <w:txbxContent>
                              <w:p w:rsidR="00143361" w:rsidRDefault="00143361" w:rsidP="00143361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4</w:t>
                                </w:r>
                              </w:p>
                            </w:txbxContent>
                          </v:textbox>
                        </v:shape>
                        <v:shape id="Text Box 324" o:spid="_x0000_s1029" type="#_x0000_t202" style="position:absolute;left:3570;top:13257;width:405;height:3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lI9RMIA&#10;AADcAAAADwAAAGRycy9kb3ducmV2LnhtbESP3YrCMBSE7wXfIRzBG9FUWatWo6zCirf+PMCxObbF&#10;5qQ0WVvf3giCl8PMfMOsNq0pxYNqV1hWMB5FIIhTqwvOFFzOf8M5COeRNZaWScGTHGzW3c4KE20b&#10;PtLj5DMRIOwSVJB7XyVSujQng25kK+Lg3Wxt0AdZZ1LX2AS4KeUkimJpsOCwkGNFu5zS++nfKLgd&#10;msF00Vz3/jI7/sRbLGZX+1Sq32t/lyA8tf4b/rQPWsE0nsD7TDgCcv0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Uj1EwgAAANwAAAAPAAAAAAAAAAAAAAAAAJgCAABkcnMvZG93&#10;bnJldi54bWxQSwUGAAAAAAQABAD1AAAAhwMAAAAA&#10;" stroked="f">
                          <v:textbox>
                            <w:txbxContent>
                              <w:p w:rsidR="00143361" w:rsidRDefault="00143361" w:rsidP="00143361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3</w:t>
                                </w:r>
                              </w:p>
                            </w:txbxContent>
                          </v:textbox>
                        </v:shape>
                        <v:shape id="Text Box 325" o:spid="_x0000_s1030" type="#_x0000_t202" style="position:absolute;left:3075;top:12117;width:51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R6Y38UA&#10;AADcAAAADwAAAGRycy9kb3ducmV2LnhtbESP3WrCQBSE74W+w3IKvZG6aWtiG92EtqB4q/UBjtlj&#10;EsyeDdltft7eLRS8HGbmG2aTj6YRPXWutqzgZRGBIC6srrlUcPrZPr+DcB5ZY2OZFEzkIM8eZhtM&#10;tR34QP3RlyJA2KWooPK+TaV0RUUG3cK2xMG72M6gD7Irpe5wCHDTyNcoSqTBmsNChS19V1Rcj79G&#10;wWU/zOOP4bzzp9VhmXxhvTrbSamnx/FzDcLT6O/h//ZeK4iTN/g7E46AzG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5HpjfxQAAANwAAAAPAAAAAAAAAAAAAAAAAJgCAABkcnMv&#10;ZG93bnJldi54bWxQSwUGAAAAAAQABAD1AAAAigMAAAAA&#10;" stroked="f">
                          <v:textbox>
                            <w:txbxContent>
                              <w:p w:rsidR="00143361" w:rsidRDefault="00143361" w:rsidP="00143361">
                                <w:pPr>
                                  <w:rPr>
                                    <w:i/>
                                    <w:iCs/>
                                    <w:sz w:val="20"/>
                                  </w:rPr>
                                </w:pPr>
                                <w:proofErr w:type="gramStart"/>
                                <w:r>
                                  <w:rPr>
                                    <w:i/>
                                    <w:iCs/>
                                    <w:sz w:val="20"/>
                                  </w:rPr>
                                  <w:t>y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  <v:shape id="Text Box 326" o:spid="_x0000_s1031" type="#_x0000_t202" style="position:absolute;left:3630;top:12192;width:110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vcAq8QA&#10;AADcAAAADwAAAGRycy9kb3ducmV2LnhtbESP0WqDQBRE3wP9h+UW+hLq2mK0MdmEtNDiaxI/4Ore&#10;qNS9K+4mmr/vFgp9HGbmDLPdz6YXNxpdZ1nBSxSDIK6t7rhRUJ4/n99AOI+ssbdMCu7kYL97WGwx&#10;13biI91OvhEBwi5HBa33Qy6lq1sy6CI7EAfvYkeDPsixkXrEKcBNL1/jOJUGOw4LLQ700VL9fboa&#10;BZdiWq7WU/Xly+yYpO/YZZW9K/X0OB82IDzN/j/81y60glWawO+ZcATk7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b3AKvEAAAA3AAAAA8AAAAAAAAAAAAAAAAAmAIAAGRycy9k&#10;b3ducmV2LnhtbFBLBQYAAAAABAAEAPUAAACJAwAAAAA=&#10;" stroked="f">
                          <v:textbox>
                            <w:txbxContent>
                              <w:p w:rsidR="00143361" w:rsidRDefault="00143361" w:rsidP="00143361">
                                <w:r>
                                  <w:rPr>
                                    <w:position w:val="-12"/>
                                  </w:rPr>
                                  <w:object w:dxaOrig="820" w:dyaOrig="340">
                                    <v:shape id="_x0000_i1384" type="#_x0000_t75" style="width:33pt;height:13.9pt" o:ole="">
                                      <v:imagedata r:id="rId4" o:title=""/>
                                    </v:shape>
                                    <o:OLEObject Type="Embed" ProgID="Equation.DSMT4" ShapeID="_x0000_i1384" DrawAspect="Content" ObjectID="_1500742393" r:id="rId6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Text Box 327" o:spid="_x0000_s1032" type="#_x0000_t202" style="position:absolute;left:5310;top:13062;width:390;height:3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bulMMMA&#10;AADcAAAADwAAAGRycy9kb3ducmV2LnhtbESP0YrCMBRE3wX/IVxhX0RTF1t3q1HcBcXXqh9wba5t&#10;sbkpTdbWv98Igo/DzJxhVpve1OJOrassK5hNIxDEudUVFwrOp93kC4TzyBpry6TgQQ426+Fgham2&#10;HWd0P/pCBAi7FBWU3jeplC4vyaCb2oY4eFfbGvRBtoXULXYBbmr5GUWJNFhxWCixod+S8tvxzyi4&#10;Hrpx/N1d9v68yObJD1aLi30o9THqt0sQnnr/Dr/aB60gTmJ4nglHQK7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bulMMMAAADcAAAADwAAAAAAAAAAAAAAAACYAgAAZHJzL2Rv&#10;d25yZXYueG1sUEsFBgAAAAAEAAQA9QAAAIgDAAAAAA==&#10;" stroked="f">
                          <v:textbox>
                            <w:txbxContent>
                              <w:p w:rsidR="00143361" w:rsidRDefault="00143361" w:rsidP="00143361">
                                <w:pPr>
                                  <w:rPr>
                                    <w:i/>
                                    <w:iCs/>
                                    <w:sz w:val="20"/>
                                  </w:rPr>
                                </w:pPr>
                                <w:proofErr w:type="gramStart"/>
                                <w:r>
                                  <w:rPr>
                                    <w:i/>
                                    <w:iCs/>
                                    <w:sz w:val="20"/>
                                  </w:rPr>
                                  <w:t>x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  <v:line id="Line 328" o:spid="_x0000_s1033" style="position:absolute;visibility:visible;mso-wrap-style:square" from="1650,13259" to="5435,132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PG43MQAAADcAAAADwAAAGRycy9kb3ducmV2LnhtbESPQWvCQBSE7wX/w/IEb3WjYCjRVYqg&#10;5CKlWnp+Zl+TtNm3Mbtm0/56VxB6HGbmG2a1GUwjeupcbVnBbJqAIC6srrlU8HHaPb+AcB5ZY2OZ&#10;FPySg8169LTCTNvA79QffSkihF2GCirv20xKV1Rk0E1tSxy9L9sZ9FF2pdQdhgg3jZwnSSoN1hwX&#10;KmxpW1Hxc7waBUn428tvmdf9W364hPYcPueXoNRkPLwuQXga/H/40c61gkWawv1MPAJyf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8bjcxAAAANwAAAAPAAAAAAAAAAAA&#10;AAAAAKECAABkcnMvZG93bnJldi54bWxQSwUGAAAAAAQABAD5AAAAkgMAAAAA&#10;">
                          <v:stroke startarrow="block" endarrow="block"/>
                        </v:line>
                        <v:line id="Line 329" o:spid="_x0000_s1034" style="position:absolute;visibility:visible;mso-wrap-style:square" from="3303,13171" to="3303,13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0DRE8cAAADcAAAADwAAAGRycy9kb3ducmV2LnhtbESPQWvCQBSE74L/YXlCb7ppi2lJXUVa&#10;CtqDqC20x2f2NYlm34bdNUn/vSsIPQ4z8w0zW/SmFi05X1lWcD9JQBDnVldcKPj6fB8/g/ABWWNt&#10;mRT8kYfFfDiYYaZtxztq96EQEcI+QwVlCE0mpc9LMugntiGO3q91BkOUrpDaYRfhppYPSZJKgxXH&#10;hRIbei0pP+3PRsHmcZu2y/XHqv9ep4f8bXf4OXZOqbtRv3wBEagP/+Fbe6UVTNMn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fQNETxwAAANwAAAAPAAAAAAAA&#10;AAAAAAAAAKECAABkcnMvZG93bnJldi54bWxQSwUGAAAAAAQABAD5AAAAlQMAAAAA&#10;"/>
                        <v:line id="Line 330" o:spid="_x0000_s1035" style="position:absolute;visibility:visible;mso-wrap-style:square" from="3504,13171" to="3504,13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t9FYcQAAADcAAAADwAAAGRycy9kb3ducmV2LnhtbERPy2rCQBTdF/yH4Qru6sRKg0RHkZaC&#10;dlHqA3R5zVyTaOZOmJkm6d93FgWXh/NerHpTi5acrywrmIwTEMS51RUXCo6Hj+cZCB+QNdaWScEv&#10;eVgtB08LzLTteEftPhQihrDPUEEZQpNJ6fOSDPqxbYgjd7XOYIjQFVI77GK4qeVLkqTSYMWxocSG&#10;3krK7/sfo+Br+p226+3npj9t00v+vrucb51TajTs13MQgfrwEP+7N1rBaxrXxjPxCMj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u30VhxAAAANwAAAAPAAAAAAAAAAAA&#10;AAAAAKECAABkcnMvZG93bnJldi54bWxQSwUGAAAAAAQABAD5AAAAkgMAAAAA&#10;"/>
                        <v:line id="Line 331" o:spid="_x0000_s1036" style="position:absolute;visibility:visible;mso-wrap-style:square" from="3705,13171" to="3705,13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ZPg+scAAADcAAAADwAAAGRycy9kb3ducmV2LnhtbESPQWvCQBSE74L/YXlCb7ppi6FNXUVa&#10;CtqDqC20x2f2NYlm34bdNUn/vSsIPQ4z8w0zW/SmFi05X1lWcD9JQBDnVldcKPj6fB8/gfABWWNt&#10;mRT8kYfFfDiYYaZtxztq96EQEcI+QwVlCE0mpc9LMugntiGO3q91BkOUrpDaYRfhppYPSZJKgxXH&#10;hRIbei0pP+3PRsHmcZu2y/XHqv9ep4f8bXf4OXZOqbtRv3wBEagP/+Fbe6UVTNNn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Bk+D6xwAAANwAAAAPAAAAAAAA&#10;AAAAAAAAAKECAABkcnMvZG93bnJldi54bWxQSwUGAAAAAAQABAD5AAAAlQMAAAAA&#10;"/>
                        <v:line id="Line 332" o:spid="_x0000_s1037" style="position:absolute;visibility:visible;mso-wrap-style:square" from="3906,13171" to="3906,13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XDfusQAAADcAAAADwAAAGRycy9kb3ducmV2LnhtbERPz2vCMBS+D/wfwht4m+km60ZnFHEI&#10;usNQN9Djs3lrq81LSWJb/3tzGHj8+H5PZr2pRUvOV5YVPI8SEMS51RUXCn5/lk/vIHxA1lhbJgVX&#10;8jCbDh4mmGnb8ZbaXShEDGGfoYIyhCaT0uclGfQj2xBH7s86gyFCV0jtsIvhppYvSZJKgxXHhhIb&#10;WpSUn3cXo+B7vEnb+fpr1e/X6TH/3B4Pp84pNXzs5x8gAvXhLv53r7SC17c4P56JR0B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cN+6xAAAANwAAAAPAAAAAAAAAAAA&#10;AAAAAKECAABkcnMvZG93bnJldi54bWxQSwUGAAAAAAQABAD5AAAAkgMAAAAA&#10;"/>
                        <v:line id="Line 333" o:spid="_x0000_s1038" style="position:absolute;visibility:visible;mso-wrap-style:square" from="2499,13171" to="2499,13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jx6IccAAADcAAAADwAAAGRycy9kb3ducmV2LnhtbESPQWvCQBSE74X+h+UVeqsbLaYluopY&#10;CtpDUVtoj8/sM4lm34bdNUn/vSsUPA4z8w0znfemFi05X1lWMBwkIIhzqysuFHx/vT+9gvABWWNt&#10;mRT8kYf57P5uipm2HW+p3YVCRAj7DBWUITSZlD4vyaAf2IY4egfrDIYoXSG1wy7CTS1HSZJKgxXH&#10;hRIbWpaUn3Zno+DzeZO2i/XHqv9Zp/v8bbv/PXZOqceHfjEBEagPt/B/e6UVjF+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6PHohxwAAANwAAAAPAAAAAAAA&#10;AAAAAAAAAKECAABkcnMvZG93bnJldi54bWxQSwUGAAAAAAQABAD5AAAAlQMAAAAA&#10;"/>
                        <v:line id="Line 334" o:spid="_x0000_s1039" style="position:absolute;visibility:visible;mso-wrap-style:square" from="2700,13171" to="2700,13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u7kVscAAADcAAAADwAAAGRycy9kb3ducmV2LnhtbESPQWvCQBSE7wX/w/IKvdVNLU0luoq0&#10;FLSHolbQ4zP7TGKzb8PuNkn/vSsUPA4z8w0znfemFi05X1lW8DRMQBDnVldcKNh9fzyOQfiArLG2&#10;TAr+yMN8NribYqZtxxtqt6EQEcI+QwVlCE0mpc9LMuiHtiGO3sk6gyFKV0jtsItwU8tRkqTSYMVx&#10;ocSG3krKf7a/RsHX8zptF6vPZb9fpcf8fXM8nDun1MN9v5iACNSHW/i/vdQKXl5H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K7uRWxwAAANwAAAAPAAAAAAAA&#10;AAAAAAAAAKECAABkcnMvZG93bnJldi54bWxQSwUGAAAAAAQABAD5AAAAlQMAAAAA&#10;"/>
                        <v:line id="Line 335" o:spid="_x0000_s1040" style="position:absolute;visibility:visible;mso-wrap-style:square" from="2901,13171" to="2901,13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aJBzccAAADcAAAADwAAAGRycy9kb3ducmV2LnhtbESPQWvCQBSE7wX/w/IKvdVNK00luoq0&#10;FLSHolbQ4zP7TGKzb8PuNkn/vSsUPA4z8w0znfemFi05X1lW8DRMQBDnVldcKNh9fzyOQfiArLG2&#10;TAr+yMN8NribYqZtxxtqt6EQEcI+QwVlCE0mpc9LMuiHtiGO3sk6gyFKV0jtsItwU8vnJEmlwYrj&#10;QokNvZWU/2x/jYKv0TptF6vPZb9fpcf8fXM8nDun1MN9v5iACNSHW/i/vdQKXl5H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lokHNxwAAANwAAAAPAAAAAAAA&#10;AAAAAAAAAKECAABkcnMvZG93bnJldi54bWxQSwUGAAAAAAQABAD5AAAAlQMAAAAA&#10;"/>
                        <v:line id="Line 336" o:spid="_x0000_s1041" style="position:absolute;visibility:visible;mso-wrap-style:square" from="3102,12178" to="3102,148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rYV7cUAAADcAAAADwAAAGRycy9kb3ducmV2LnhtbESPQWvCQBSE74L/YXlCb7pRWpXUVUSw&#10;5FJKtfT8zL4m0ezbmN1m0/76bkHwOMzMN8xq05tadNS6yrKC6SQBQZxbXXGh4OO4Hy9BOI+ssbZM&#10;Cn7IwWY9HKww1TbwO3UHX4gIYZeigtL7JpXS5SUZdBPbEEfvy7YGfZRtIXWLIcJNLWdJMpcGK44L&#10;JTa0Kym/HL6NgiT8vsizzKruLXu9huYUPmfXoNTDqN8+g/DU+3v41s60gqfFI/yfiUdAr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rYV7cUAAADcAAAADwAAAAAAAAAA&#10;AAAAAAChAgAAZHJzL2Rvd25yZXYueG1sUEsFBgAAAAAEAAQA+QAAAJMDAAAAAA==&#10;">
                          <v:stroke startarrow="block" endarrow="block"/>
                        </v:line>
                        <v:line id="Line 337" o:spid="_x0000_s1042" style="position:absolute;rotation:-90;visibility:visible;mso-wrap-style:square" from="3102,13372" to="3102,135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9qkmsYAAADcAAAADwAAAGRycy9kb3ducmV2LnhtbESPQWsCMRSE7wX/Q3iCt5pVsOrWKCJo&#10;i9RDVSi9PTbPzdbNy5Kk7vrvm0Khx2FmvmEWq87W4kY+VI4VjIYZCOLC6YpLBefT9nEGIkRkjbVj&#10;UnCnAKtl72GBuXYtv9PtGEuRIBxyVGBibHIpQ2HIYhi6hjh5F+ctxiR9KbXHNsFtLcdZ9iQtVpwW&#10;DDa0MVRcj99WwdTt3trPy9eH37xoOzofDmZ/mis16HfrZxCRuvgf/mu/agWT6QR+z6QjIJ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vapJrGAAAA3AAAAA8AAAAAAAAA&#10;AAAAAAAAoQIAAGRycy9kb3ducmV2LnhtbFBLBQYAAAAABAAEAPkAAACUAwAAAAA=&#10;"/>
                        <v:line id="Line 338" o:spid="_x0000_s1043" style="position:absolute;rotation:-90;visibility:visible;mso-wrap-style:square" from="3102,13573" to="3102,137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wg67cYAAADcAAAADwAAAGRycy9kb3ducmV2LnhtbESPQWsCMRSE74X+h/AKvWnWgtquRhGh&#10;togeqoJ4e2yem9XNy5Kk7vrvm0Khx2FmvmGm887W4kY+VI4VDPoZCOLC6YpLBYf9e+8VRIjIGmvH&#10;pOBOAeazx4cp5tq1/EW3XSxFgnDIUYGJscmlDIUhi6HvGuLknZ23GJP0pdQe2wS3tXzJspG0WHFa&#10;MNjQ0lBx3X1bBWO32rSn8+Xolx/aDg7brVnv35R6fuoWExCRuvgf/mt/agXD8Qh+z6QjIG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sIOu3GAAAA3AAAAA8AAAAAAAAA&#10;AAAAAAAAoQIAAGRycy9kb3ducmV2LnhtbFBLBQYAAAAABAAEAPkAAACUAwAAAAA=&#10;"/>
                        <v:line id="Line 339" o:spid="_x0000_s1044" style="position:absolute;rotation:-90;visibility:visible;mso-wrap-style:square" from="3102,12970" to="3102,131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ESfdsYAAADcAAAADwAAAGRycy9kb3ducmV2LnhtbESPT2sCMRTE74V+h/CE3mrWQrt1NUoR&#10;+geph6og3h6b52bt5mVJUnf99kYQehxm5jfMdN7bRpzIh9qxgtEwA0FcOl1zpWC7eX98BREissbG&#10;MSk4U4D57P5uioV2Hf/QaR0rkSAcClRgYmwLKUNpyGIYupY4eQfnLcYkfSW1xy7BbSOfsuxFWqw5&#10;LRhsaWGo/F3/WQW5+/ju9ofjzi8+tR1tVyuz3IyVehj0bxMQkfr4H761v7SC5zyH65l0B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REn3bGAAAA3AAAAA8AAAAAAAAA&#10;AAAAAAAAoQIAAGRycy9kb3ducmV2LnhtbFBLBQYAAAAABAAEAPkAAACUAwAAAAA=&#10;"/>
                        <v:line id="Line 340" o:spid="_x0000_s1045" style="position:absolute;rotation:-90;visibility:visible;mso-wrap-style:square" from="3102,12769" to="3102,129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dsLBMMAAADcAAAADwAAAGRycy9kb3ducmV2LnhtbERPy2oCMRTdF/oP4Rbc1YyF+hiNIkKr&#10;SF1UhdLdZXKdjE5uhiQ649+bRaHLw3nPFp2txY18qBwrGPQzEMSF0xWXCo6Hj9cxiBCRNdaOScGd&#10;Aizmz08zzLVr+Ztu+1iKFMIhRwUmxiaXMhSGLIa+a4gTd3LeYkzQl1J7bFO4reVblg2lxYpTg8GG&#10;VoaKy/5qFYzc51f7ezr/+NVa28FxtzPbw0Sp3ku3nIKI1MV/8Z97oxW8j9LadCYdATl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XbCwTDAAAA3AAAAA8AAAAAAAAAAAAA&#10;AAAAoQIAAGRycy9kb3ducmV2LnhtbFBLBQYAAAAABAAEAPkAAACRAwAAAAA=&#10;"/>
                        <v:line id="Line 341" o:spid="_x0000_s1046" style="position:absolute;rotation:-90;visibility:visible;mso-wrap-style:square" from="3102,12568" to="3102,127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peun8YAAADcAAAADwAAAGRycy9kb3ducmV2LnhtbESPT2sCMRTE7wW/Q3iCt5q1YNWtUUSo&#10;SqkH/0Dp7bF5brZuXpYkuttv3xQKPQ4z8xtmvuxsLe7kQ+VYwWiYgSAunK64VHA+vT5OQYSIrLF2&#10;TAq+KcBy0XuYY65dywe6H2MpEoRDjgpMjE0uZSgMWQxD1xAn7+K8xZikL6X22Ca4reVTlj1LixWn&#10;BYMNrQ0V1+PNKpi4zXv7efn68OuttqPzfm/eTjOlBv1u9QIiUhf/w3/tnVYwnszg90w6AnLx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qXrp/GAAAA3AAAAA8AAAAAAAAA&#10;AAAAAAAAoQIAAGRycy9kb3ducmV2LnhtbFBLBQYAAAAABAAEAPkAAACUAwAAAAA=&#10;"/>
                        <v:line id="Line 342" o:spid="_x0000_s1047" style="position:absolute;rotation:-90;visibility:visible;mso-wrap-style:square" from="3102,12367" to="3102,125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nh3JcMAAADcAAAADwAAAGRycy9kb3ducmV2LnhtbERPTWsCMRC9C/6HMIXeNKvQVlejiNBa&#10;pB6qgngbNuNm62ayJNFd/31zKPT4eN/zZWdrcScfKscKRsMMBHHhdMWlguPhfTABESKyxtoxKXhQ&#10;gOWi35tjrl3L33Tfx1KkEA45KjAxNrmUoTBkMQxdQ5y4i/MWY4K+lNpjm8JtLcdZ9iotVpwaDDa0&#10;NlRc9zer4M19fLXny8/Jrzfajo67ndkepko9P3WrGYhIXfwX/7k/tYKXSZqfzqQjIB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54dyXDAAAA3AAAAA8AAAAAAAAAAAAA&#10;AAAAoQIAAGRycy9kb3ducmV2LnhtbFBLBQYAAAAABAAEAPkAAACRAwAAAAA=&#10;"/>
                        <v:line id="Line 343" o:spid="_x0000_s1048" style="position:absolute;visibility:visible;mso-wrap-style:square" from="4107,13171" to="4107,13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+kKBsYAAADcAAAADwAAAGRycy9kb3ducmV2LnhtbESPQWvCQBSE74L/YXkFb7pRMUjqKqII&#10;2kOpttAen9nXJDX7Nuxuk/jvu4VCj8PMfMOsNr2pRUvOV5YVTCcJCOLc6ooLBW+vh/EShA/IGmvL&#10;pOBOHjbr4WCFmbYdn6m9hEJECPsMFZQhNJmUPi/JoJ/Yhjh6n9YZDFG6QmqHXYSbWs6SJJUGK44L&#10;JTa0Kym/Xb6Nguf5S9puT0/H/v2UXvP9+frx1TmlRg/99hFEoD78h//aR61gsZzC75l4BOT6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/pCgbGAAAA3AAAAA8AAAAAAAAA&#10;AAAAAAAAoQIAAGRycy9kb3ducmV2LnhtbFBLBQYAAAAABAAEAPkAAACUAwAAAAA=&#10;"/>
                        <v:line id="Line 344" o:spid="_x0000_s1049" style="position:absolute;visibility:visible;mso-wrap-style:square" from="4308,13171" to="4308,13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zuUccYAAADcAAAADwAAAGRycy9kb3ducmV2LnhtbESPQWvCQBSE7wX/w/KE3uqmlgZJXUUU&#10;QT2I2kJ7fGZfk9Ts27C7Jum/d4VCj8PMfMNM572pRUvOV5YVPI8SEMS51RUXCj7e108TED4ga6wt&#10;k4Jf8jCfDR6mmGnb8ZHaUyhEhLDPUEEZQpNJ6fOSDPqRbYij922dwRClK6R22EW4qeU4SVJpsOK4&#10;UGJDy5Lyy+lqFOxfDmm72O42/ec2Peer4/nrp3NKPQ77xRuIQH34D/+1N1rB62QM9zPxCMjZ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87lHHGAAAA3AAAAA8AAAAAAAAA&#10;AAAAAAAAoQIAAGRycy9kb3ducmV2LnhtbFBLBQYAAAAABAAEAPkAAACUAwAAAAA=&#10;"/>
                        <v:line id="Line 345" o:spid="_x0000_s1050" style="position:absolute;rotation:-90;visibility:visible;mso-wrap-style:square" from="2520,13542" to="4875,135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Z4Kk8QAAADcAAAADwAAAGRycy9kb3ducmV2LnhtbESPUWsCMRCE3wv9D2ELvtWcFa09jVIK&#10;BVHbovYHLJf1cnjZHJdVz39vhEIfh5n5hpktOl+rM7WxCmxg0M9AERfBVlwa+N1/Pk9ARUG2WAcm&#10;A1eKsJg/Pswwt+HCWzrvpFQJwjFHA06kybWOhSOPsR8a4uQdQutRkmxLbVu8JLiv9UuWjbXHitOC&#10;w4Y+HBXH3ckbEFyvZE9vP269+bp+++H49bRdGdN76t6noIQ6+Q//tZfWwGgyhPuZdAT0/A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ngqTxAAAANwAAAAPAAAAAAAAAAAA&#10;AAAAAKECAABkcnMvZG93bnJldi54bWxQSwUGAAAAAAQABAD5AAAAkgMAAAAA&#10;">
                          <v:stroke dashstyle="dash"/>
                        </v:line>
                        <v:line id="Line 346" o:spid="_x0000_s1051" style="position:absolute;rotation:-90;visibility:visible;mso-wrap-style:square" from="3102,13777" to="3102,13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UNxJsYAAADcAAAADwAAAGRycy9kb3ducmV2LnhtbESPQWsCMRSE74X+h/AKvdWsotZujSKC&#10;VUo9VIXS22Pz3KxuXpYkutt/3xSEHoeZ+YaZzjtbiyv5UDlW0O9lIIgLpysuFRz2q6cJiBCRNdaO&#10;ScEPBZjP7u+mmGvX8iddd7EUCcIhRwUmxiaXMhSGLIaea4iTd3TeYkzSl1J7bBPc1nKQZWNpseK0&#10;YLChpaHivLtYBc/u7aP9Pp6+/HKtbf+w3Zr3/YtSjw/d4hVEpC7+h2/tjVYwmgzh70w6AnL2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FDcSbGAAAA3AAAAA8AAAAAAAAA&#10;AAAAAAAAoQIAAGRycy9kb3ducmV2LnhtbFBLBQYAAAAABAAEAPkAAACUAwAAAAA=&#10;"/>
                        <v:line id="Line 347" o:spid="_x0000_s1052" style="position:absolute;rotation:-90;visibility:visible;mso-wrap-style:square" from="3102,13978" to="3102,141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g/UvcYAAADcAAAADwAAAGRycy9kb3ducmV2LnhtbESPT2sCMRTE7wW/Q3iCt5pVsNWtUUTQ&#10;FqkH/0Dp7bF5brZuXpYkdddv3xQKPQ4z8xtmvuxsLW7kQ+VYwWiYgSAunK64VHA+bR6nIEJE1lg7&#10;JgV3CrBc9B7mmGvX8oFux1iKBOGQowITY5NLGQpDFsPQNcTJuzhvMSbpS6k9tgluaznOsidpseK0&#10;YLChtaHievy2Cp7d9r39vHx9+PWrtqPzfm92p5lSg363egERqYv/4b/2m1YwmU7g90w6AnLx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4P1L3GAAAA3AAAAA8AAAAAAAAA&#10;AAAAAAAAoQIAAGRycy9kb3ducmV2LnhtbFBLBQYAAAAABAAEAPkAAACUAwAAAAA=&#10;"/>
                        <v:line id="Line 348" o:spid="_x0000_s1053" style="position:absolute;rotation:-90;visibility:visible;mso-wrap-style:square" from="3102,14182" to="3102,143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t1KysYAAADcAAAADwAAAGRycy9kb3ducmV2LnhtbESPT2sCMRTE74V+h/AKvdWsBf90NYoI&#10;tUX0UBXE22Pz3KxuXpYkdddv3xQKPQ4z8xtmOu9sLW7kQ+VYQb+XgSAunK64VHDYv7+MQYSIrLF2&#10;TAruFGA+e3yYYq5dy19028VSJAiHHBWYGJtcylAYshh6riFO3tl5izFJX0rtsU1wW8vXLBtKixWn&#10;BYMNLQ0V1923VTByq017Ol+Ofvmhbf+w3Zr1/k2p56duMQERqYv/4b/2p1YwGA/h90w6AnL2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7dSsrGAAAA3AAAAA8AAAAAAAAA&#10;AAAAAAAAoQIAAGRycy9kb3ducmV2LnhtbFBLBQYAAAAABAAEAPkAAACUAwAAAAA=&#10;"/>
                        <v:line id="Line 349" o:spid="_x0000_s1054" style="position:absolute;rotation:-90;visibility:visible;mso-wrap-style:square" from="3102,14383" to="3102,145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ZHvUcYAAADcAAAADwAAAGRycy9kb3ducmV2LnhtbESPT2sCMRTE7wW/Q3iCt5q1YNWtUUSo&#10;SqkH/0Dp7bF5brZuXpYkuttv3xQKPQ4z8xtmvuxsLe7kQ+VYwWiYgSAunK64VHA+vT5OQYSIrLF2&#10;TAq+KcBy0XuYY65dywe6H2MpEoRDjgpMjE0uZSgMWQxD1xAn7+K8xZikL6X22Ca4reVTlj1LixWn&#10;BYMNrQ0V1+PNKpi4zXv7efn68OuttqPzfm/eTjOlBv1u9QIiUhf/w3/tnVYwnk7g90w6AnLx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GR71HGAAAA3AAAAA8AAAAAAAAA&#10;AAAAAAAAoQIAAGRycy9kb3ducmV2LnhtbFBLBQYAAAAABAAEAPkAAACUAwAAAAA=&#10;"/>
                        <v:shape id="Arc 350" o:spid="_x0000_s1055" style="position:absolute;left:3765;top:12945;width:1530;height:1740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QN0sIA&#10;AADcAAAADwAAAGRycy9kb3ducmV2LnhtbERPTWvCQBC9F/oflin0VjeKlSW6SilVbEFBbe9jdpqk&#10;zc6G7Nak/945FHp8vO/FavCNulAX68AWxqMMFHERXM2lhffT+sGAignZYROYLPxShNXy9maBuQs9&#10;H+hyTKWSEI45WqhSanOtY1GRxzgKLbFwn6HzmAR2pXYd9hLuGz3Jspn2WLM0VNjSc0XF9/HHS29v&#10;xmbzxtP4uj37r5mh3cfL3tr7u+FpDirRkP7Ff+6ts/BoZK2ckSOgl1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lA3SwgAAANwAAAAPAAAAAAAAAAAAAAAAAJgCAABkcnMvZG93&#10;bnJldi54bWxQSwUGAAAAAAQABAD1AAAAhwMAAAAA&#10;" path="m-1,nfc11929,,21600,9670,21600,21600em-1,nsc11929,,21600,9670,21600,21600l,21600,-1,xe" filled="f">
                          <v:stroke startarrow="open" endarrow="open"/>
                          <v:path arrowok="t" o:extrusionok="f" o:connecttype="custom" o:connectlocs="0,0;1530,1740;0,1740" o:connectangles="0,0,0"/>
                        </v:shape>
                        <v:line id="Line 351" o:spid="_x0000_s1056" style="position:absolute;visibility:visible;mso-wrap-style:square" from="4506,13171" to="4506,13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Z8GAMcAAADcAAAADwAAAGRycy9kb3ducmV2LnhtbESPQWvCQBSE74X+h+UVvNVNWxo0uoq0&#10;FLQHUSvo8Zl9Jmmzb8PumqT/3i0IPQ4z8w0znfemFi05X1lW8DRMQBDnVldcKNh/fTyOQPiArLG2&#10;TAp+ycN8dn83xUzbjrfU7kIhIoR9hgrKEJpMSp+XZNAPbUMcvbN1BkOUrpDaYRfhppbPSZJKgxXH&#10;hRIbeisp/9ldjIL1yyZtF6vPZX9Ypaf8fXs6fndOqcFDv5iACNSH//CtvdQKXkdj+DsTj4C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xnwYAxwAAANwAAAAPAAAAAAAA&#10;AAAAAAAAAKECAABkcnMvZG93bnJldi54bWxQSwUGAAAAAAQABAD5AAAAlQMAAAAA&#10;"/>
                        <v:line id="Line 352" o:spid="_x0000_s1057" style="position:absolute;visibility:visible;mso-wrap-style:square" from="4707,13171" to="4707,13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Xw5QMQAAADcAAAADwAAAGRycy9kb3ducmV2LnhtbERPz2vCMBS+D/wfwht4m+kmK1tnFHEI&#10;usNQN9Djs3lrq81LSWJb/3tzGHj8+H5PZr2pRUvOV5YVPI8SEMS51RUXCn5/lk9vIHxA1lhbJgVX&#10;8jCbDh4mmGnb8ZbaXShEDGGfoYIyhCaT0uclGfQj2xBH7s86gyFCV0jtsIvhppYvSZJKgxXHhhIb&#10;WpSUn3cXo+B7vEnb+fpr1e/X6TH/3B4Pp84pNXzs5x8gAvXhLv53r7SC1/c4P56JR0B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fDlAxAAAANwAAAAPAAAAAAAAAAAA&#10;AAAAAKECAABkcnMvZG93bnJldi54bWxQSwUGAAAAAAQABAD5AAAAkgMAAAAA&#10;"/>
                        <v:line id="Line 353" o:spid="_x0000_s1058" style="position:absolute;visibility:visible;mso-wrap-style:square" from="4908,13171" to="4908,13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jCc28cAAADcAAAADwAAAGRycy9kb3ducmV2LnhtbESPQWvCQBSE74X+h+UVeqsbLYY2uopY&#10;CtpDUVtoj8/sM4lm34bdNUn/vSsUPA4z8w0znfemFi05X1lWMBwkIIhzqysuFHx/vT+9gPABWWNt&#10;mRT8kYf57P5uipm2HW+p3YVCRAj7DBWUITSZlD4vyaAf2IY4egfrDIYoXSG1wy7CTS1HSZJKgxXH&#10;hRIbWpaUn3Zno+DzeZO2i/XHqv9Zp/v8bbv/PXZOqceHfjEBEagPt/B/e6UVjF+H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KMJzbxwAAANwAAAAPAAAAAAAA&#10;AAAAAAAAAKECAABkcnMvZG93bnJldi54bWxQSwUGAAAAAAQABAD5AAAAlQMAAAAA&#10;"/>
                        <v:line id="Line 354" o:spid="_x0000_s1059" style="position:absolute;visibility:visible;mso-wrap-style:square" from="5106,13171" to="5106,13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uICrMcAAADcAAAADwAAAGRycy9kb3ducmV2LnhtbESPQWvCQBSE7wX/w/IKvdVNLQ01uoq0&#10;FLSHolbQ4zP7TGKzb8PuNkn/vSsUPA4z8w0znfemFi05X1lW8DRMQBDnVldcKNh9fzy+gvABWWNt&#10;mRT8kYf5bHA3xUzbjjfUbkMhIoR9hgrKEJpMSp+XZNAPbUMcvZN1BkOUrpDaYRfhppajJEmlwYrj&#10;QokNvZWU/2x/jYKv53XaLlafy36/So/5++Z4OHdOqYf7fjEBEagPt/B/e6kVvIxH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64gKsxwAAANwAAAAPAAAAAAAA&#10;AAAAAAAAAKECAABkcnMvZG93bnJldi54bWxQSwUGAAAAAAQABAD5AAAAlQMAAAAA&#10;"/>
                        <v:line id="Line 355" o:spid="_x0000_s1060" style="position:absolute;visibility:visible;mso-wrap-style:square" from="1740,12855" to="5325,128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H33I8QAAADcAAAADwAAAGRycy9kb3ducmV2LnhtbESPS2sCMRSF9wX/Q7iCO83Y0qKjUUQQ&#10;XNgWH7i+TK4zo5ObMYnj+O9NQejycB4fZzpvTSUacr60rGA4SEAQZ1aXnCs47Ff9EQgfkDVWlknB&#10;gzzMZ523Kaba3nlLzS7kIo6wT1FBEUKdSumzggz6ga2Jo3eyzmCI0uVSO7zHcVPJ9yT5kgZLjoQC&#10;a1oWlF12NxO5Wb5x1+P50q5P35vVlZvxz/5XqV63XUxABGrDf/jVXmsFn+MP+DsTj4CcP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ffcjxAAAANwAAAAPAAAAAAAAAAAA&#10;AAAAAKECAABkcnMvZG93bnJldi54bWxQSwUGAAAAAAQABAD5AAAAkgMAAAAA&#10;">
                          <v:stroke dashstyle="dash"/>
                        </v:line>
                        <v:shape id="Freeform 356" o:spid="_x0000_s1061" style="position:absolute;left:1725;top:12275;width:1860;height:2365;visibility:visible;mso-wrap-style:square;v-text-anchor:top" coordsize="1395,25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S8P2cIA&#10;AADcAAAADwAAAGRycy9kb3ducmV2LnhtbESP3WoCMRCF7wt9hzBCb0rNVnSpq1GKUGgv/XmAMRk3&#10;q5vJkqTu9u0bQfDycH4+znI9uFZcKcTGs4L3cQGCWHvTcK3gsP96+wARE7LB1jMp+KMI69Xz0xIr&#10;43ve0nWXapFHOFaowKbUVVJGbclhHPuOOHsnHxymLEMtTcA+j7tWToqilA4bzgSLHW0s6cvu12VI&#10;/2rPP9s42Uy1DmUqQ/DtUamX0fC5AJFoSI/wvf1tFMzmU7idyUdArv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xLw/ZwgAAANwAAAAPAAAAAAAAAAAAAAAAAJgCAABkcnMvZG93&#10;bnJldi54bWxQSwUGAAAAAAQABAD1AAAAhwMAAAAA&#10;" path="m1395,2530c1272,1605,1150,680,990,340,830,,600,458,435,490,270,522,70,527,,535e" filled="f">
                          <v:stroke startarrow="open" endarrow="open"/>
                          <v:path arrowok="t" o:connecttype="custom" o:connectlocs="1860,2365;1320,318;580,458;0,500" o:connectangles="0,0,0,0"/>
                        </v:shape>
                        <v:line id="Line 357" o:spid="_x0000_s1062" style="position:absolute;visibility:visible;mso-wrap-style:square" from="1914,13171" to="1914,13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Qua2McAAADcAAAADwAAAGRycy9kb3ducmV2LnhtbESPQWvCQBSE74X+h+UVvNVNWww1uoq0&#10;FLSHolbQ4zP7TNJm34bdNUn/vSsUPA4z8w0znfemFi05X1lW8DRMQBDnVldcKNh9fzy+gvABWWNt&#10;mRT8kYf57P5uipm2HW+o3YZCRAj7DBWUITSZlD4vyaAf2oY4eifrDIYoXSG1wy7CTS2fkySVBiuO&#10;CyU29FZS/rs9GwVfL+u0Xaw+l/1+lR7z983x8NM5pQYP/WICIlAfbuH/9lIrGI1H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1C5rYxwAAANwAAAAPAAAAAAAA&#10;AAAAAAAAAKECAABkcnMvZG93bnJldi54bWxQSwUGAAAAAAQABAD5AAAAlQMAAAAA&#10;"/>
                        <v:line id="Line 358" o:spid="_x0000_s1063" style="position:absolute;visibility:visible;mso-wrap-style:square" from="2115,13171" to="2115,13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dkEr8cAAADcAAAADwAAAGRycy9kb3ducmV2LnhtbESPQWvCQBSE74L/YXlCb7ppi6FNXUVa&#10;CtqDqC20x2f2NYlm34bdNUn/vSsIPQ4z8w0zW/SmFi05X1lWcD9JQBDnVldcKPj6fB8/gfABWWNt&#10;mRT8kYfFfDiYYaZtxztq96EQEcI+QwVlCE0mpc9LMugntiGO3q91BkOUrpDaYRfhppYPSZJKgxXH&#10;hRIbei0pP+3PRsHmcZu2y/XHqv9ep4f8bXf4OXZOqbtRv3wBEagP/+Fbe6UVTJ9T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F2QSvxwAAANwAAAAPAAAAAAAA&#10;AAAAAAAAAKECAABkcnMvZG93bnJldi54bWxQSwUGAAAAAAQABAD5AAAAlQMAAAAA&#10;"/>
                        <v:line id="Line 359" o:spid="_x0000_s1064" style="position:absolute;visibility:visible;mso-wrap-style:square" from="2316,13171" to="2316,13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pWhNMgAAADcAAAADwAAAGRycy9kb3ducmV2LnhtbESPT0vDQBTE7wW/w/IEb+1GpbGN3Zai&#10;FFoPYv9Ae3zNPpNo9m3Y3Sbx23cFweMwM79hZove1KIl5yvLCu5HCQji3OqKCwWH/Wo4AeEDssba&#10;Min4IQ+L+c1ghpm2HW+p3YVCRAj7DBWUITSZlD4vyaAf2YY4ep/WGQxRukJqh12Em1o+JEkqDVYc&#10;F0ps6KWk/Ht3MQreHz/Sdrl5W/fHTXrOX7fn01fnlLq77ZfPIAL14T/8115rBePpE/yeiUdAzq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6pWhNMgAAADcAAAADwAAAAAA&#10;AAAAAAAAAAChAgAAZHJzL2Rvd25yZXYueG1sUEsFBgAAAAAEAAQA+QAAAJYDAAAAAA==&#10;"/>
                      </v:group>
                      <v:oval id="Oval 360" o:spid="_x0000_s1065" style="position:absolute;left:3679;top:8835;width:70;height:7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l9cVsQA&#10;AADcAAAADwAAAGRycy9kb3ducmV2LnhtbERPy07CQBTdm/APk0vixsgMKhULAyEmJrBTfMDy2rm0&#10;hc6dpjO09e+ZhQnLk/OeL3tbiZYaXzrWMB4pEMSZMyXnGr4+3+6nIHxANlg5Jg1/5GG5GNzMMTWu&#10;4w9qtyEXMYR9ihqKEOpUSp8VZNGPXE0cuYNrLIYIm1yaBrsYbiv5oFQiLZYcGwqs6bWg7LQ9Ww3H&#10;3cqqp7s2OTyq780PP3fT3/271rfDfjUDEagPV/G/e200TF7i2ngmHgG5u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ZfXFbEAAAA3AAAAA8AAAAAAAAAAAAAAAAAmAIAAGRycy9k&#10;b3ducmV2LnhtbFBLBQYAAAAABAAEAPUAAACJAwAAAAA=&#10;" fillcolor="black"/>
                    </v:group>
                  </w:pict>
                </mc:Fallback>
              </mc:AlternateContent>
            </w:r>
            <w:r>
              <w:rPr>
                <w:b/>
                <w:bCs/>
              </w:rPr>
              <w:t xml:space="preserve">(a) </w:t>
            </w:r>
            <w:r>
              <w:t xml:space="preserve"> </w:t>
            </w:r>
            <w:bookmarkStart w:id="0" w:name="_GoBack"/>
            <w:r>
              <w:rPr>
                <w:position w:val="-20"/>
              </w:rPr>
              <w:object w:dxaOrig="980" w:dyaOrig="460">
                <v:shape id="_x0000_i1378" type="#_x0000_t75" style="width:48.95pt;height:23.05pt" o:ole="">
                  <v:imagedata r:id="rId7" o:title=""/>
                </v:shape>
                <o:OLEObject Type="Embed" ProgID="Equation.DSMT4" ShapeID="_x0000_i1378" DrawAspect="Content" ObjectID="_1500742357" r:id="rId8"/>
              </w:object>
            </w:r>
            <w:bookmarkEnd w:id="0"/>
            <w:r>
              <w:t xml:space="preserve">    </w:t>
            </w:r>
            <w:r>
              <w:t xml:space="preserve">      </w:t>
            </w:r>
            <w:r>
              <w:t xml:space="preserve"> </w:t>
            </w:r>
            <w:r>
              <w:rPr>
                <w:b/>
                <w:bCs/>
              </w:rPr>
              <w:t xml:space="preserve">(b) </w:t>
            </w:r>
            <w:r>
              <w:t xml:space="preserve"> </w:t>
            </w:r>
            <w:r>
              <w:rPr>
                <w:position w:val="-20"/>
              </w:rPr>
              <w:object w:dxaOrig="980" w:dyaOrig="460">
                <v:shape id="_x0000_i1379" type="#_x0000_t75" style="width:48.95pt;height:23.05pt" o:ole="">
                  <v:imagedata r:id="rId9" o:title=""/>
                </v:shape>
                <o:OLEObject Type="Embed" ProgID="Equation.DSMT4" ShapeID="_x0000_i1379" DrawAspect="Content" ObjectID="_1500742358" r:id="rId10"/>
              </w:object>
            </w:r>
          </w:p>
          <w:p w:rsidR="00143361" w:rsidRDefault="00143361" w:rsidP="00143361">
            <w:r>
              <w:t xml:space="preserve">              </w:t>
            </w:r>
          </w:p>
          <w:p w:rsidR="00143361" w:rsidRDefault="00143361" w:rsidP="00143361">
            <w:r>
              <w:rPr>
                <w:b/>
                <w:bCs/>
              </w:rPr>
              <w:t xml:space="preserve">(c) </w:t>
            </w:r>
            <w:r>
              <w:t xml:space="preserve"> </w:t>
            </w:r>
            <w:r>
              <w:rPr>
                <w:position w:val="-20"/>
              </w:rPr>
              <w:object w:dxaOrig="920" w:dyaOrig="460">
                <v:shape id="_x0000_i1380" type="#_x0000_t75" style="width:46.15pt;height:23.05pt" o:ole="">
                  <v:imagedata r:id="rId11" o:title=""/>
                </v:shape>
                <o:OLEObject Type="Embed" ProgID="Equation.DSMT4" ShapeID="_x0000_i1380" DrawAspect="Content" ObjectID="_1500742359" r:id="rId12"/>
              </w:object>
            </w:r>
            <w:r>
              <w:t xml:space="preserve">     </w:t>
            </w:r>
            <w:r>
              <w:t xml:space="preserve">      </w:t>
            </w:r>
            <w:r>
              <w:t xml:space="preserve"> </w:t>
            </w:r>
            <w:r>
              <w:rPr>
                <w:b/>
                <w:bCs/>
              </w:rPr>
              <w:t xml:space="preserve">(d) </w:t>
            </w:r>
            <w:r>
              <w:t xml:space="preserve"> </w:t>
            </w:r>
            <w:r>
              <w:rPr>
                <w:position w:val="-14"/>
              </w:rPr>
              <w:object w:dxaOrig="560" w:dyaOrig="400">
                <v:shape id="_x0000_i1383" type="#_x0000_t75" style="width:27.85pt;height:19.9pt" o:ole="">
                  <v:imagedata r:id="rId13" o:title=""/>
                </v:shape>
                <o:OLEObject Type="Embed" ProgID="Equation.DSMT4" ShapeID="_x0000_i1383" DrawAspect="Content" ObjectID="_1500742360" r:id="rId14"/>
              </w:object>
            </w:r>
          </w:p>
          <w:p w:rsidR="00143361" w:rsidRDefault="00143361" w:rsidP="00143361">
            <w:r>
              <w:t xml:space="preserve">                  </w:t>
            </w:r>
          </w:p>
          <w:p w:rsidR="00143361" w:rsidRDefault="00143361" w:rsidP="00143361">
            <w:r>
              <w:t xml:space="preserve"> </w:t>
            </w:r>
            <w:r>
              <w:rPr>
                <w:b/>
                <w:bCs/>
              </w:rPr>
              <w:t xml:space="preserve">(e) </w:t>
            </w:r>
            <w:r>
              <w:t xml:space="preserve"> </w:t>
            </w:r>
            <w:r>
              <w:rPr>
                <w:position w:val="-20"/>
              </w:rPr>
              <w:object w:dxaOrig="1020" w:dyaOrig="460">
                <v:shape id="_x0000_i1381" type="#_x0000_t75" style="width:50.9pt;height:23.05pt" o:ole="">
                  <v:imagedata r:id="rId15" o:title=""/>
                </v:shape>
                <o:OLEObject Type="Embed" ProgID="Equation.DSMT4" ShapeID="_x0000_i1381" DrawAspect="Content" ObjectID="_1500742361" r:id="rId16"/>
              </w:object>
            </w:r>
            <w:r>
              <w:t xml:space="preserve">    </w:t>
            </w:r>
            <w:r>
              <w:t xml:space="preserve">    </w:t>
            </w:r>
            <w:r>
              <w:rPr>
                <w:b/>
                <w:bCs/>
              </w:rPr>
              <w:t xml:space="preserve">(f) </w:t>
            </w:r>
            <w:r>
              <w:t xml:space="preserve"> </w:t>
            </w:r>
            <w:r>
              <w:rPr>
                <w:position w:val="-20"/>
              </w:rPr>
              <w:object w:dxaOrig="1020" w:dyaOrig="460">
                <v:shape id="_x0000_i1382" type="#_x0000_t75" style="width:50.9pt;height:23.05pt" o:ole="">
                  <v:imagedata r:id="rId17" o:title=""/>
                </v:shape>
                <o:OLEObject Type="Embed" ProgID="Equation.DSMT4" ShapeID="_x0000_i1382" DrawAspect="Content" ObjectID="_1500742362" r:id="rId18"/>
              </w:object>
            </w:r>
          </w:p>
          <w:p w:rsidR="00143361" w:rsidRDefault="00143361" w:rsidP="00143361"/>
          <w:p w:rsidR="00143361" w:rsidRDefault="00143361" w:rsidP="00143361"/>
          <w:p w:rsidR="00143361" w:rsidRDefault="00143361"/>
        </w:tc>
        <w:tc>
          <w:tcPr>
            <w:tcW w:w="6475" w:type="dxa"/>
          </w:tcPr>
          <w:p w:rsidR="00143361" w:rsidRDefault="00143361" w:rsidP="00143361">
            <w:r>
              <w:t xml:space="preserve">For the function </w:t>
            </w:r>
            <w:proofErr w:type="spellStart"/>
            <w:r>
              <w:rPr>
                <w:i/>
                <w:iCs/>
              </w:rPr>
              <w:t>f</w:t>
            </w:r>
            <w:proofErr w:type="spellEnd"/>
            <w:r>
              <w:t xml:space="preserve"> graphed below, find:</w:t>
            </w:r>
          </w:p>
          <w:p w:rsidR="00143361" w:rsidRDefault="00143361" w:rsidP="00143361">
            <w:r>
              <w:rPr>
                <w:noProof/>
                <w:sz w:val="20"/>
              </w:rPr>
              <mc:AlternateContent>
                <mc:Choice Requires="wpg">
                  <w:drawing>
                    <wp:anchor distT="0" distB="0" distL="114300" distR="114300" simplePos="0" relativeHeight="251661312" behindDoc="0" locked="0" layoutInCell="1" allowOverlap="1" wp14:anchorId="1FEA8F7E" wp14:editId="048FAAB8">
                      <wp:simplePos x="0" y="0"/>
                      <wp:positionH relativeFrom="column">
                        <wp:posOffset>2081148</wp:posOffset>
                      </wp:positionH>
                      <wp:positionV relativeFrom="paragraph">
                        <wp:posOffset>46703</wp:posOffset>
                      </wp:positionV>
                      <wp:extent cx="1884371" cy="1267452"/>
                      <wp:effectExtent l="38100" t="38100" r="0" b="66675"/>
                      <wp:wrapNone/>
                      <wp:docPr id="753" name="Group 75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884371" cy="1267452"/>
                                <a:chOff x="1650" y="7929"/>
                                <a:chExt cx="4050" cy="2701"/>
                              </a:xfrm>
                            </wpg:grpSpPr>
                            <wpg:grpSp>
                              <wpg:cNvPr id="754" name="Group 32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650" y="7929"/>
                                  <a:ext cx="4050" cy="2701"/>
                                  <a:chOff x="1650" y="12117"/>
                                  <a:chExt cx="4050" cy="2701"/>
                                </a:xfrm>
                              </wpg:grpSpPr>
                              <wps:wsp>
                                <wps:cNvPr id="755" name="Text Box 32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745" y="12237"/>
                                    <a:ext cx="420" cy="36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143361" w:rsidRDefault="00143361" w:rsidP="00143361">
                                      <w:pPr>
                                        <w:rPr>
                                          <w:sz w:val="20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</w:rPr>
                                        <w:t>4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56" name="Text Box 32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570" y="13257"/>
                                    <a:ext cx="405" cy="34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143361" w:rsidRDefault="00143361" w:rsidP="00143361">
                                      <w:pPr>
                                        <w:rPr>
                                          <w:sz w:val="20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</w:rPr>
                                        <w:t>3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57" name="Text Box 32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075" y="12117"/>
                                    <a:ext cx="510" cy="46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143361" w:rsidRDefault="00143361" w:rsidP="00143361">
                                      <w:pPr>
                                        <w:rPr>
                                          <w:i/>
                                          <w:iCs/>
                                          <w:sz w:val="20"/>
                                        </w:rPr>
                                      </w:pPr>
                                      <w:proofErr w:type="gramStart"/>
                                      <w:r>
                                        <w:rPr>
                                          <w:i/>
                                          <w:iCs/>
                                          <w:sz w:val="20"/>
                                        </w:rPr>
                                        <w:t>y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58" name="Text Box 32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630" y="12192"/>
                                    <a:ext cx="1108" cy="484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143361" w:rsidRDefault="00143361" w:rsidP="00143361">
                                      <w:r>
                                        <w:rPr>
                                          <w:position w:val="-12"/>
                                        </w:rPr>
                                        <w:object w:dxaOrig="820" w:dyaOrig="340">
                                          <v:shape id="_x0000_i1248" type="#_x0000_t75" style="width:33pt;height:13.9pt" o:ole="">
                                            <v:imagedata r:id="rId4" o:title=""/>
                                          </v:shape>
                                          <o:OLEObject Type="Embed" ProgID="Equation.DSMT4" ShapeID="_x0000_i1248" DrawAspect="Content" ObjectID="_1500742398" r:id="rId19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59" name="Text Box 32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310" y="13062"/>
                                    <a:ext cx="390" cy="34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143361" w:rsidRDefault="00143361" w:rsidP="00143361">
                                      <w:pPr>
                                        <w:rPr>
                                          <w:i/>
                                          <w:iCs/>
                                          <w:sz w:val="20"/>
                                        </w:rPr>
                                      </w:pPr>
                                      <w:proofErr w:type="gramStart"/>
                                      <w:r>
                                        <w:rPr>
                                          <w:i/>
                                          <w:iCs/>
                                          <w:sz w:val="20"/>
                                        </w:rPr>
                                        <w:t>x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60" name="Line 328"/>
                                <wps:cNvCnPr/>
                                <wps:spPr bwMode="auto">
                                  <a:xfrm>
                                    <a:off x="1650" y="13259"/>
                                    <a:ext cx="378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triangle" w="med" len="med"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61" name="Line 329"/>
                                <wps:cNvCnPr/>
                                <wps:spPr bwMode="auto">
                                  <a:xfrm>
                                    <a:off x="3303" y="13171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62" name="Line 330"/>
                                <wps:cNvCnPr/>
                                <wps:spPr bwMode="auto">
                                  <a:xfrm>
                                    <a:off x="3504" y="13171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63" name="Line 331"/>
                                <wps:cNvCnPr/>
                                <wps:spPr bwMode="auto">
                                  <a:xfrm>
                                    <a:off x="3705" y="13171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64" name="Line 332"/>
                                <wps:cNvCnPr/>
                                <wps:spPr bwMode="auto">
                                  <a:xfrm>
                                    <a:off x="3906" y="13171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65" name="Line 333"/>
                                <wps:cNvCnPr/>
                                <wps:spPr bwMode="auto">
                                  <a:xfrm>
                                    <a:off x="2499" y="13171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66" name="Line 334"/>
                                <wps:cNvCnPr/>
                                <wps:spPr bwMode="auto">
                                  <a:xfrm>
                                    <a:off x="2700" y="13171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67" name="Line 335"/>
                                <wps:cNvCnPr/>
                                <wps:spPr bwMode="auto">
                                  <a:xfrm>
                                    <a:off x="2901" y="13171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68" name="Line 336"/>
                                <wps:cNvCnPr/>
                                <wps:spPr bwMode="auto">
                                  <a:xfrm>
                                    <a:off x="3102" y="12178"/>
                                    <a:ext cx="0" cy="26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triangle" w="med" len="med"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69" name="Line 337"/>
                                <wps:cNvCnPr/>
                                <wps:spPr bwMode="auto">
                                  <a:xfrm rot="-5400000">
                                    <a:off x="3102" y="13372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70" name="Line 338"/>
                                <wps:cNvCnPr/>
                                <wps:spPr bwMode="auto">
                                  <a:xfrm rot="-5400000">
                                    <a:off x="3102" y="13573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71" name="Line 339"/>
                                <wps:cNvCnPr/>
                                <wps:spPr bwMode="auto">
                                  <a:xfrm rot="-5400000">
                                    <a:off x="3102" y="12970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72" name="Line 340"/>
                                <wps:cNvCnPr/>
                                <wps:spPr bwMode="auto">
                                  <a:xfrm rot="-5400000">
                                    <a:off x="3102" y="12769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73" name="Line 341"/>
                                <wps:cNvCnPr/>
                                <wps:spPr bwMode="auto">
                                  <a:xfrm rot="-5400000">
                                    <a:off x="3102" y="12568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74" name="Line 342"/>
                                <wps:cNvCnPr/>
                                <wps:spPr bwMode="auto">
                                  <a:xfrm rot="-5400000">
                                    <a:off x="3102" y="12367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75" name="Line 343"/>
                                <wps:cNvCnPr/>
                                <wps:spPr bwMode="auto">
                                  <a:xfrm>
                                    <a:off x="4107" y="13171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76" name="Line 344"/>
                                <wps:cNvCnPr/>
                                <wps:spPr bwMode="auto">
                                  <a:xfrm>
                                    <a:off x="4308" y="13171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77" name="Line 345"/>
                                <wps:cNvCnPr/>
                                <wps:spPr bwMode="auto">
                                  <a:xfrm rot="-5400000">
                                    <a:off x="2520" y="13542"/>
                                    <a:ext cx="235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78" name="Line 346"/>
                                <wps:cNvCnPr/>
                                <wps:spPr bwMode="auto">
                                  <a:xfrm rot="-5400000">
                                    <a:off x="3102" y="13777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79" name="Line 347"/>
                                <wps:cNvCnPr/>
                                <wps:spPr bwMode="auto">
                                  <a:xfrm rot="-5400000">
                                    <a:off x="3102" y="13978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80" name="Line 348"/>
                                <wps:cNvCnPr/>
                                <wps:spPr bwMode="auto">
                                  <a:xfrm rot="-5400000">
                                    <a:off x="3102" y="14182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81" name="Line 349"/>
                                <wps:cNvCnPr/>
                                <wps:spPr bwMode="auto">
                                  <a:xfrm rot="-5400000">
                                    <a:off x="3102" y="14383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82" name="Arc 350"/>
                                <wps:cNvSpPr>
                                  <a:spLocks/>
                                </wps:cNvSpPr>
                                <wps:spPr bwMode="auto">
                                  <a:xfrm flipH="1">
                                    <a:off x="3765" y="12945"/>
                                    <a:ext cx="1530" cy="1740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21600"/>
                                      <a:gd name="T2" fmla="*/ 21600 w 21600"/>
                                      <a:gd name="T3" fmla="*/ 21600 h 21600"/>
                                      <a:gd name="T4" fmla="*/ 0 w 21600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21600" fill="none" extrusionOk="0">
                                        <a:moveTo>
                                          <a:pt x="-1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</a:path>
                                      <a:path w="21600" h="21600" stroke="0" extrusionOk="0">
                                        <a:moveTo>
                                          <a:pt x="-1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arrow" w="med" len="med"/>
                                    <a:tailEnd type="arrow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83" name="Line 351"/>
                                <wps:cNvCnPr/>
                                <wps:spPr bwMode="auto">
                                  <a:xfrm>
                                    <a:off x="4506" y="13171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84" name="Line 352"/>
                                <wps:cNvCnPr/>
                                <wps:spPr bwMode="auto">
                                  <a:xfrm>
                                    <a:off x="4707" y="13171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85" name="Line 353"/>
                                <wps:cNvCnPr/>
                                <wps:spPr bwMode="auto">
                                  <a:xfrm>
                                    <a:off x="4908" y="13171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86" name="Line 354"/>
                                <wps:cNvCnPr/>
                                <wps:spPr bwMode="auto">
                                  <a:xfrm>
                                    <a:off x="5106" y="13171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87" name="Line 355"/>
                                <wps:cNvCnPr/>
                                <wps:spPr bwMode="auto">
                                  <a:xfrm>
                                    <a:off x="1740" y="12855"/>
                                    <a:ext cx="358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88" name="Freeform 35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725" y="12275"/>
                                    <a:ext cx="1860" cy="2365"/>
                                  </a:xfrm>
                                  <a:custGeom>
                                    <a:avLst/>
                                    <a:gdLst>
                                      <a:gd name="T0" fmla="*/ 1395 w 1395"/>
                                      <a:gd name="T1" fmla="*/ 2530 h 2530"/>
                                      <a:gd name="T2" fmla="*/ 990 w 1395"/>
                                      <a:gd name="T3" fmla="*/ 340 h 2530"/>
                                      <a:gd name="T4" fmla="*/ 435 w 1395"/>
                                      <a:gd name="T5" fmla="*/ 490 h 2530"/>
                                      <a:gd name="T6" fmla="*/ 0 w 1395"/>
                                      <a:gd name="T7" fmla="*/ 535 h 253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1395" h="2530">
                                        <a:moveTo>
                                          <a:pt x="1395" y="2530"/>
                                        </a:moveTo>
                                        <a:cubicBezTo>
                                          <a:pt x="1272" y="1605"/>
                                          <a:pt x="1150" y="680"/>
                                          <a:pt x="990" y="340"/>
                                        </a:cubicBezTo>
                                        <a:cubicBezTo>
                                          <a:pt x="830" y="0"/>
                                          <a:pt x="600" y="458"/>
                                          <a:pt x="435" y="490"/>
                                        </a:cubicBezTo>
                                        <a:cubicBezTo>
                                          <a:pt x="270" y="522"/>
                                          <a:pt x="70" y="527"/>
                                          <a:pt x="0" y="535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arrow" w="med" len="med"/>
                                    <a:tailEnd type="arrow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89" name="Line 357"/>
                                <wps:cNvCnPr/>
                                <wps:spPr bwMode="auto">
                                  <a:xfrm>
                                    <a:off x="1914" y="13171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90" name="Line 358"/>
                                <wps:cNvCnPr/>
                                <wps:spPr bwMode="auto">
                                  <a:xfrm>
                                    <a:off x="2115" y="13171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791" name="Line 359"/>
                                <wps:cNvCnPr/>
                                <wps:spPr bwMode="auto">
                                  <a:xfrm>
                                    <a:off x="2316" y="13171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792" name="Oval 360"/>
                              <wps:cNvSpPr>
                                <a:spLocks noChangeArrowheads="1"/>
                              </wps:cNvSpPr>
                              <wps:spPr bwMode="auto">
                                <a:xfrm flipH="1">
                                  <a:off x="3679" y="8835"/>
                                  <a:ext cx="70" cy="7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FEA8F7E" id="Group 753" o:spid="_x0000_s1066" style="position:absolute;margin-left:163.85pt;margin-top:3.7pt;width:148.4pt;height:99.8pt;z-index:251661312" coordorigin="1650,7929" coordsize="4050,27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">
                      <v:group id="Group 322" o:spid="_x0000_s1067" style="position:absolute;left:1650;top:7929;width:4050;height:2701" coordorigin="1650,12117" coordsize="4050,27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RB3G6xgAAANwA&#10;AAAPAAAAAAAAAAAAAAAAAKoCAABkcnMvZG93bnJldi54bWxQSwUGAAAAAAQABAD6AAAAnQMAAAAA&#10;">
                        <v:shape id="Text Box 323" o:spid="_x0000_s1068" type="#_x0000_t202" style="position:absolute;left:2745;top:12237;width:4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hMBbMIA&#10;AADcAAAADwAAAGRycy9kb3ducmV2LnhtbESP0YrCMBRE3xf8h3AFX5Y1VbZWq1FUWPFV1w+4Nte2&#10;2NyUJtr690YQfBxm5gyzWHWmEndqXGlZwWgYgSDOrC45V3D6//uZgnAeWWNlmRQ8yMFq2ftaYKpt&#10;ywe6H30uAoRdigoK7+tUSpcVZNANbU0cvIttDPogm1zqBtsAN5UcR9FEGiw5LBRY07ag7Hq8GQWX&#10;ffsdz9rzzp+Sw+9kg2Vytg+lBv1uPQfhqfOf8Lu91wqSOIbXmXAE5PI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6EwFswgAAANwAAAAPAAAAAAAAAAAAAAAAAJgCAABkcnMvZG93&#10;bnJldi54bWxQSwUGAAAAAAQABAD1AAAAhwMAAAAA&#10;" stroked="f">
                          <v:textbox>
                            <w:txbxContent>
                              <w:p w:rsidR="00143361" w:rsidRDefault="00143361" w:rsidP="00143361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4</w:t>
                                </w:r>
                              </w:p>
                            </w:txbxContent>
                          </v:textbox>
                        </v:shape>
                        <v:shape id="Text Box 324" o:spid="_x0000_s1069" type="#_x0000_t202" style="position:absolute;left:3570;top:13257;width:405;height:3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sGfG8QA&#10;AADcAAAADwAAAGRycy9kb3ducmV2LnhtbESP0WrCQBRE3wv+w3IFX0rdKE3SRlfRQkteTfMB1+w1&#10;CWbvhuxq4t93C4U+DjNzhtnuJ9OJOw2utaxgtYxAEFdWt1wrKL8/X95AOI+ssbNMCh7kYL+bPW0x&#10;03bkE90LX4sAYZehgsb7PpPSVQ0ZdEvbEwfvYgeDPsihlnrAMcBNJ9dRlEiDLYeFBnv6aKi6Fjej&#10;4JKPz/H7eP7yZXp6TY7Ypmf7UGoxnw4bEJ4m/x/+a+daQRon8HsmHAG5+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rBnxvEAAAA3AAAAA8AAAAAAAAAAAAAAAAAmAIAAGRycy9k&#10;b3ducmV2LnhtbFBLBQYAAAAABAAEAPUAAACJAwAAAAA=&#10;" stroked="f">
                          <v:textbox>
                            <w:txbxContent>
                              <w:p w:rsidR="00143361" w:rsidRDefault="00143361" w:rsidP="00143361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3</w:t>
                                </w:r>
                              </w:p>
                            </w:txbxContent>
                          </v:textbox>
                        </v:shape>
                        <v:shape id="Text Box 325" o:spid="_x0000_s1070" type="#_x0000_t202" style="position:absolute;left:3075;top:12117;width:51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06gMQA&#10;AADcAAAADwAAAGRycy9kb3ducmV2LnhtbESPzWrDMBCE74G+g9hCL6GRU5K4da2ENJCSq908wMZa&#10;/1BrZSzVP28fFQo9DjPzDZMeJtOKgXrXWFawXkUgiAurG64UXL/Oz68gnEfW2FomBTM5OOwfFikm&#10;2o6c0ZD7SgQIuwQV1N53iZSuqMmgW9mOOHil7Q36IPtK6h7HADetfIminTTYcFiosaNTTcV3/mMU&#10;lJdxuX0bb5/+Gmeb3Qc28c3OSj09Tsd3EJ4m/x/+a1+0gngbw++ZcATk/g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WNOoDEAAAA3AAAAA8AAAAAAAAAAAAAAAAAmAIAAGRycy9k&#10;b3ducmV2LnhtbFBLBQYAAAAABAAEAPUAAACJAwAAAAA=&#10;" stroked="f">
                          <v:textbox>
                            <w:txbxContent>
                              <w:p w:rsidR="00143361" w:rsidRDefault="00143361" w:rsidP="00143361">
                                <w:pPr>
                                  <w:rPr>
                                    <w:i/>
                                    <w:iCs/>
                                    <w:sz w:val="20"/>
                                  </w:rPr>
                                </w:pPr>
                                <w:proofErr w:type="gramStart"/>
                                <w:r>
                                  <w:rPr>
                                    <w:i/>
                                    <w:iCs/>
                                    <w:sz w:val="20"/>
                                  </w:rPr>
                                  <w:t>y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  <v:shape id="Text Box 326" o:spid="_x0000_s1071" type="#_x0000_t202" style="position:absolute;left:3630;top:12192;width:110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Ku8sAA&#10;AADcAAAADwAAAGRycy9kb3ducmV2LnhtbERPy4rCMBTdD/gP4Q64GWyqjNbpGEUFxW3VD7g2tw+m&#10;uSlNtPXvzWLA5eG8V5vBNOJBnastK5hGMQji3OqaSwXXy2GyBOE8ssbGMil4koPNevSxwlTbnjN6&#10;nH0pQgi7FBVU3replC6vyKCLbEscuMJ2Bn2AXSl1h30IN42cxfFCGqw5NFTY0r6i/O98NwqKU/81&#10;/+lvR39Nsu/FDuvkZp9KjT+H7S8IT4N/i//dJ60gmYe14Uw4AnL9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BKu8sAAAADcAAAADwAAAAAAAAAAAAAAAACYAgAAZHJzL2Rvd25y&#10;ZXYueG1sUEsFBgAAAAAEAAQA9QAAAIUDAAAAAA==&#10;" stroked="f">
                          <v:textbox>
                            <w:txbxContent>
                              <w:p w:rsidR="00143361" w:rsidRDefault="00143361" w:rsidP="00143361">
                                <w:r>
                                  <w:rPr>
                                    <w:position w:val="-12"/>
                                  </w:rPr>
                                  <w:object w:dxaOrig="820" w:dyaOrig="340">
                                    <v:shape id="_x0000_i1248" type="#_x0000_t75" style="width:33pt;height:13.9pt" o:ole="">
                                      <v:imagedata r:id="rId4" o:title=""/>
                                    </v:shape>
                                    <o:OLEObject Type="Embed" ProgID="Equation.DSMT4" ShapeID="_x0000_i1248" DrawAspect="Content" ObjectID="_1500742398" r:id="rId20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Text Box 327" o:spid="_x0000_s1072" type="#_x0000_t202" style="position:absolute;left:5310;top:13062;width:390;height:3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14LacQA&#10;AADcAAAADwAAAGRycy9kb3ducmV2LnhtbESP0WrCQBRE3wv+w3IFX0rdKNXU6Bq00OJroh9wzV6T&#10;YPZuyK5J/PtuodDHYWbOMLt0NI3oqXO1ZQWLeQSCuLC65lLB5fz19gHCeWSNjWVS8CQH6X7yssNE&#10;24Ez6nNfigBhl6CCyvs2kdIVFRl0c9sSB+9mO4M+yK6UusMhwE0jl1G0lgZrDgsVtvRZUXHPH0bB&#10;7TS8rjbD9dtf4ux9fcQ6vtqnUrPpeNiC8DT6//Bf+6QVxKsN/J4JR0D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teC2nEAAAA3AAAAA8AAAAAAAAAAAAAAAAAmAIAAGRycy9k&#10;b3ducmV2LnhtbFBLBQYAAAAABAAEAPUAAACJAwAAAAA=&#10;" stroked="f">
                          <v:textbox>
                            <w:txbxContent>
                              <w:p w:rsidR="00143361" w:rsidRDefault="00143361" w:rsidP="00143361">
                                <w:pPr>
                                  <w:rPr>
                                    <w:i/>
                                    <w:iCs/>
                                    <w:sz w:val="20"/>
                                  </w:rPr>
                                </w:pPr>
                                <w:proofErr w:type="gramStart"/>
                                <w:r>
                                  <w:rPr>
                                    <w:i/>
                                    <w:iCs/>
                                    <w:sz w:val="20"/>
                                  </w:rPr>
                                  <w:t>x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  <v:line id="Line 328" o:spid="_x0000_s1073" style="position:absolute;visibility:visible;mso-wrap-style:square" from="1650,13259" to="5435,132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ZDr0sIAAADcAAAADwAAAGRycy9kb3ducmV2LnhtbERPz2vCMBS+D/wfwhO8rake3KjGMgZK&#10;LzLmZOe35tlWm5e2iU23v345DHb8+H5v88m0YqTBNZYVLJMUBHFpdcOVgvPH/vEZhPPIGlvLpOCb&#10;HOS72cMWM20Dv9N48pWIIewyVFB732VSurImgy6xHXHkLnYw6CMcKqkHDDHctHKVpmtpsOHYUGNH&#10;rzWVt9PdKEjDz0FeZdGMb8WxD91X+Fz1QanFfHrZgPA0+X/xn7vQCp7WcX48E4+A3P0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ZDr0sIAAADcAAAADwAAAAAAAAAAAAAA&#10;AAChAgAAZHJzL2Rvd25yZXYueG1sUEsFBgAAAAAEAAQA+QAAAJADAAAAAA==&#10;">
                          <v:stroke startarrow="block" endarrow="block"/>
                        </v:line>
                        <v:line id="Line 329" o:spid="_x0000_s1074" style="position:absolute;visibility:visible;mso-wrap-style:square" from="3303,13171" to="3303,13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iGCHcYAAADcAAAADwAAAGRycy9kb3ducmV2LnhtbESPQWvCQBSE7wX/w/IKvdWNFlJJXUVa&#10;BPUg1Rba4zP7mqRm34bdNYn/3hUEj8PMfMNM572pRUvOV5YVjIYJCOLc6ooLBd9fy+cJCB+QNdaW&#10;ScGZPMxng4cpZtp2vKN2HwoRIewzVFCG0GRS+rwkg35oG+Lo/VlnMETpCqkddhFuajlOklQarDgu&#10;lNjQe0n5cX8yCrYvn2m7WG9W/c86PeQfu8Pvf+eUenrsF28gAvXhHr61V1rBazqC65l4B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Ihgh3GAAAA3AAAAA8AAAAAAAAA&#10;AAAAAAAAoQIAAGRycy9kb3ducmV2LnhtbFBLBQYAAAAABAAEAPkAAACUAwAAAAA=&#10;"/>
                        <v:line id="Line 330" o:spid="_x0000_s1075" style="position:absolute;visibility:visible;mso-wrap-style:square" from="3504,13171" to="3504,13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vMcasYAAADc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bwnE7g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LzHGrGAAAA3AAAAA8AAAAAAAAA&#10;AAAAAAAAoQIAAGRycy9kb3ducmV2LnhtbFBLBQYAAAAABAAEAPkAAACUAwAAAAA=&#10;"/>
                        <v:line id="Line 331" o:spid="_x0000_s1076" style="position:absolute;visibility:visible;mso-wrap-style:square" from="3705,13171" to="3705,13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b+58ccAAADcAAAADwAAAGRycy9kb3ducmV2LnhtbESPT2vCQBTE74LfYXlCb7qxQiqpq4il&#10;oD2U+gfa4zP7mkSzb8PuNkm/fbcgeBxm5jfMYtWbWrTkfGVZwXSSgCDOra64UHA6vo7nIHxA1lhb&#10;JgW/5GG1HA4WmGnb8Z7aQyhEhLDPUEEZQpNJ6fOSDPqJbYij922dwRClK6R22EW4qeVjkqTSYMVx&#10;ocSGNiXl18OPUfA++0jb9e5t23/u0nP+sj9/XTqn1MOoXz+DCNSHe/jW3moFT+kM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Nv7nxxwAAANwAAAAPAAAAAAAA&#10;AAAAAAAAAKECAABkcnMvZG93bnJldi54bWxQSwUGAAAAAAQABAD5AAAAlQMAAAAA&#10;"/>
                        <v:line id="Line 332" o:spid="_x0000_s1077" style="position:absolute;visibility:visible;mso-wrap-style:square" from="3906,13171" to="3906,13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lYhhccAAADcAAAADwAAAGRycy9kb3ducmV2LnhtbESPQWvCQBSE74L/YXlCb7ppK2lJXUVa&#10;CtqDqC20x2f2NYlm34bdNUn/vSsIPQ4z8w0zW/SmFi05X1lWcD9JQBDnVldcKPj6fB8/g/ABWWNt&#10;mRT8kYfFfDiYYaZtxztq96EQEcI+QwVlCE0mpc9LMugntiGO3q91BkOUrpDaYRfhppYPSZJKgxXH&#10;hRIbei0pP+3PRsHmcZu2y/XHqv9ep4f8bXf4OXZOqbtRv3wBEagP/+Fbe6UVPKVT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CViGFxwAAANwAAAAPAAAAAAAA&#10;AAAAAAAAAKECAABkcnMvZG93bnJldi54bWxQSwUGAAAAAAQABAD5AAAAlQMAAAAA&#10;"/>
                        <v:line id="Line 333" o:spid="_x0000_s1078" style="position:absolute;visibility:visible;mso-wrap-style:square" from="2499,13171" to="2499,13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RqEHscAAADcAAAADwAAAGRycy9kb3ducmV2LnhtbESPQWvCQBSE74L/YXlCb7ppi2lJXUVa&#10;CtqDqC20x2f2NYlm34bdNUn/vSsIPQ4z8w0zW/SmFi05X1lWcD9JQBDnVldcKPj6fB8/g/ABWWNt&#10;mRT8kYfFfDiYYaZtxztq96EQEcI+QwVlCE0mpc9LMugntiGO3q91BkOUrpDaYRfhppYPSZJKgxXH&#10;hRIbei0pP+3PRsHmcZu2y/XHqv9ep4f8bXf4OXZOqbtRv3wBEagP/+Fbe6UVPKVT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tGoQexwAAANwAAAAPAAAAAAAA&#10;AAAAAAAAAKECAABkcnMvZG93bnJldi54bWxQSwUGAAAAAAQABAD5AAAAlQMAAAAA&#10;"/>
                        <v:line id="Line 334" o:spid="_x0000_s1079" style="position:absolute;visibility:visible;mso-wrap-style:square" from="2700,13171" to="2700,13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cgaaccAAADcAAAADwAAAGRycy9kb3ducmV2LnhtbESPQUsDMRSE70L/Q3hCbzarhVS2TUtp&#10;EVoP0lbBHl83z921m5clibvrvzeC4HGYmW+YxWqwjejIh9qxhvtJBoK4cKbmUsPb69PdI4gQkQ02&#10;jknDNwVYLUc3C8yN6/lI3SmWIkE45KihirHNpQxFRRbDxLXEyftw3mJM0pfSeOwT3DbyIcuUtFhz&#10;WqiwpU1FxfX0ZTW8TA+qW++fd8P7Xl2K7fFy/uy91uPbYT0HEWmI/+G/9s5omCkFv2fSEZDL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dyBppxwAAANwAAAAPAAAAAAAA&#10;AAAAAAAAAKECAABkcnMvZG93bnJldi54bWxQSwUGAAAAAAQABAD5AAAAlQMAAAAA&#10;"/>
                        <v:line id="Line 335" o:spid="_x0000_s1080" style="position:absolute;visibility:visible;mso-wrap-style:square" from="2901,13171" to="2901,13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oS/8sYAAADcAAAADwAAAGRycy9kb3ducmV2LnhtbESPQWvCQBSE7wX/w/KE3upGhSipq0hF&#10;0B6k2kJ7fGZfk9js27C7TdJ/3xUEj8PMfMMsVr2pRUvOV5YVjEcJCOLc6ooLBR/v26c5CB+QNdaW&#10;ScEfeVgtBw8LzLTt+EjtKRQiQthnqKAMocmk9HlJBv3INsTR+7bOYIjSFVI77CLc1HKSJKk0WHFc&#10;KLGhl5Lyn9OvUXCYvqXtev+66z/36TnfHM9fl84p9Tjs188gAvXhHr61d1rBLJ3B9Uw8AnL5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KEv/LGAAAA3AAAAA8AAAAAAAAA&#10;AAAAAAAAoQIAAGRycy9kb3ducmV2LnhtbFBLBQYAAAAABAAEAPkAAACUAwAAAAA=&#10;"/>
                        <v:line id="Line 336" o:spid="_x0000_s1081" style="position:absolute;visibility:visible;mso-wrap-style:square" from="3102,12178" to="3102,148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+bn1MIAAADcAAAADwAAAGRycy9kb3ducmV2LnhtbERPz2vCMBS+D/wfwhO8rake3KjGMgZK&#10;LzLmZOe35tlWm5e2iU23v345DHb8+H5v88m0YqTBNZYVLJMUBHFpdcOVgvPH/vEZhPPIGlvLpOCb&#10;HOS72cMWM20Dv9N48pWIIewyVFB732VSurImgy6xHXHkLnYw6CMcKqkHDDHctHKVpmtpsOHYUGNH&#10;rzWVt9PdKEjDz0FeZdGMb8WxD91X+Fz1QanFfHrZgPA0+X/xn7vQCp7WcW08E4+A3P0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+bn1MIAAADcAAAADwAAAAAAAAAAAAAA&#10;AAChAgAAZHJzL2Rvd25yZXYueG1sUEsFBgAAAAAEAAQA+QAAAJADAAAAAA==&#10;">
                          <v:stroke startarrow="block" endarrow="block"/>
                        </v:line>
                        <v:line id="Line 337" o:spid="_x0000_s1082" style="position:absolute;rotation:-90;visibility:visible;mso-wrap-style:square" from="3102,13372" to="3102,135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opWo8YAAADcAAAADwAAAGRycy9kb3ducmV2LnhtbESPT2sCMRTE7wW/Q3hCbzWrB/9sjVIE&#10;tZR66CqU3h6b52bbzcuSpO767RtB6HGY+c0wy3VvG3EhH2rHCsajDARx6XTNlYLTcfs0BxEissbG&#10;MSm4UoD1avCwxFy7jj/oUsRKpBIOOSowMba5lKE0ZDGMXEucvLPzFmOSvpLaY5fKbSMnWTaVFmtO&#10;CwZb2hgqf4pfq2Dmdu/d1/n702/22o5Ph4N5Oy6Uehz2L88gIvXxP3ynX3Xipgu4nUlHQK7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KKVqPGAAAA3AAAAA8AAAAAAAAA&#10;AAAAAAAAoQIAAGRycy9kb3ducmV2LnhtbFBLBQYAAAAABAAEAPkAAACUAwAAAAA=&#10;"/>
                        <v:line id="Line 338" o:spid="_x0000_s1083" style="position:absolute;rotation:-90;visibility:visible;mso-wrap-style:square" from="3102,13573" to="3102,137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mlp48MAAADcAAAADwAAAGRycy9kb3ducmV2LnhtbERPTU8CMRC9m/AfmiHxJl04iC4UYkhQ&#10;Y+QgkBhvk+2wXdxON21l13/vHEw4vrzv5XrwrbpQTE1gA9NJAYq4Crbh2sDxsL17AJUyssU2MBn4&#10;pQTr1ehmiaUNPX/QZZ9rJSGcSjTgcu5KrVPlyGOahI5YuFOIHrPAWGsbsZdw3+pZUdxrjw1Lg8OO&#10;No6q7/2PNzAPz+/91+n8GTcv1k+Pu517OzwaczsenhagMg35Kv53v1rxzWW+nJEjoF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ZpaePDAAAA3AAAAA8AAAAAAAAAAAAA&#10;AAAAoQIAAGRycy9kb3ducmV2LnhtbFBLBQYAAAAABAAEAPkAAACRAwAAAAA=&#10;"/>
                        <v:line id="Line 339" o:spid="_x0000_s1084" style="position:absolute;rotation:-90;visibility:visible;mso-wrap-style:square" from="3102,12970" to="3102,131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SXMeMUAAADcAAAADwAAAGRycy9kb3ducmV2LnhtbESPQWsCMRSE74L/ITyhN81uD1q3RhHB&#10;WooeqoL09tg8N9tuXpYkdbf/vhEKPQ4z3wyzWPW2ETfyoXasIJ9kIIhLp2uuFJxP2/ETiBCRNTaO&#10;ScEPBVgth4MFFtp1/E63Y6xEKuFQoAITY1tIGUpDFsPEtcTJuzpvMSbpK6k9dqncNvIxy6bSYs1p&#10;wWBLG0Pl1/HbKpi5l333cf28+M1O2/x8OJi301yph1G/fgYRqY//4T/6VSdulsP9TDoCcvk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SXMeMUAAADcAAAADwAAAAAAAAAA&#10;AAAAAAChAgAAZHJzL2Rvd25yZXYueG1sUEsFBgAAAAAEAAQA+QAAAJMDAAAAAA==&#10;"/>
                        <v:line id="Line 340" o:spid="_x0000_s1085" style="position:absolute;rotation:-90;visibility:visible;mso-wrap-style:square" from="3102,12769" to="3102,129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fdSD8UAAADcAAAADwAAAGRycy9kb3ducmV2LnhtbESPQWsCMRSE7wX/Q3iCt5rVQ7VboxRB&#10;W0o9dBVKb4/Nc7Pt5mVJorv+e1MQPA4z3wyzWPW2EWfyoXasYDLOQBCXTtdcKTjsN49zECEia2wc&#10;k4ILBVgtBw8LzLXr+IvORaxEKuGQowITY5tLGUpDFsPYtcTJOzpvMSbpK6k9dqncNnKaZU/SYs1p&#10;wWBLa0PlX3GyCmZu+9n9HH+//fpN28lhtzMf+2elRsP+9QVEpD7ewzf6XSduNoX/M+kIyOUV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fdSD8UAAADcAAAADwAAAAAAAAAA&#10;AAAAAAChAgAAZHJzL2Rvd25yZXYueG1sUEsFBgAAAAAEAAQA+QAAAJMDAAAAAA==&#10;"/>
                        <v:line id="Line 341" o:spid="_x0000_s1086" style="position:absolute;rotation:-90;visibility:visible;mso-wrap-style:square" from="3102,12568" to="3102,127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rv3lMUAAADcAAAADwAAAGRycy9kb3ducmV2LnhtbESPT2sCMRTE7wW/Q3gFb5pVodbVKCL0&#10;D0UPVUG8PTbPzdbNy5Kk7vbbNwWhx2HmN8MsVp2txY18qBwrGA0zEMSF0xWXCo6Hl8EziBCRNdaO&#10;ScEPBVgtew8LzLVr+ZNu+1iKVMIhRwUmxiaXMhSGLIaha4iTd3HeYkzSl1J7bFO5reU4y56kxYrT&#10;gsGGNoaK6/7bKpi61217vnyd/OZN29FxtzMfh5lS/cduPQcRqYv/4Tv9rhM3ncDfmXQE5P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rv3lMUAAADcAAAADwAAAAAAAAAA&#10;AAAAAAChAgAAZHJzL2Rvd25yZXYueG1sUEsFBgAAAAAEAAQA+QAAAJMDAAAAAA==&#10;"/>
                        <v:line id="Line 342" o:spid="_x0000_s1087" style="position:absolute;rotation:-90;visibility:visible;mso-wrap-style:square" from="3102,12367" to="3102,125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VJv4MUAAADcAAAADwAAAGRycy9kb3ducmV2LnhtbESPT2sCMRTE7wW/Q3gFb5pVpNbVKCL0&#10;D0UPVUG8PTbPzdbNy5Kk7vbbNwWhx2HmN8MsVp2txY18qBwrGA0zEMSF0xWXCo6Hl8EziBCRNdaO&#10;ScEPBVgtew8LzLVr+ZNu+1iKVMIhRwUmxiaXMhSGLIaha4iTd3HeYkzSl1J7bFO5reU4y56kxYrT&#10;gsGGNoaK6/7bKpi61217vnyd/OZN29FxtzMfh5lS/cduPQcRqYv/4Tv9rhM3ncDfmXQE5P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VJv4MUAAADcAAAADwAAAAAAAAAA&#10;AAAAAAChAgAAZHJzL2Rvd25yZXYueG1sUEsFBgAAAAAEAAQA+QAAAJMDAAAAAA==&#10;"/>
                        <v:line id="Line 343" o:spid="_x0000_s1088" style="position:absolute;visibility:visible;mso-wrap-style:square" from="4107,13171" to="4107,13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MMSw8cAAADcAAAADwAAAGRycy9kb3ducmV2LnhtbESPQWvCQBSE74X+h+UVvNVNWxoluoq0&#10;FLQHUSvo8Zl9Jmmzb8PumqT/3i0IPQ4z8w0znfemFi05X1lW8DRMQBDnVldcKNh/fTyOQfiArLG2&#10;TAp+ycN8dn83xUzbjrfU7kIhIoR9hgrKEJpMSp+XZNAPbUMcvbN1BkOUrpDaYRfhppbPSZJKgxXH&#10;hRIbeisp/9ldjIL1yyZtF6vPZX9Ypaf8fXs6fndOqcFDv5iACNSH//CtvdQKRqNX+DsTj4C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owxLDxwAAANwAAAAPAAAAAAAA&#10;AAAAAAAAAKECAABkcnMvZG93bnJldi54bWxQSwUGAAAAAAQABAD5AAAAlQMAAAAA&#10;"/>
                        <v:line id="Line 344" o:spid="_x0000_s1089" style="position:absolute;visibility:visible;mso-wrap-style:square" from="4308,13171" to="4308,13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BGMtMYAAADcAAAADwAAAGRycy9kb3ducmV2LnhtbESPQWvCQBSE7wX/w/KE3upGhSipq0hF&#10;0B6k2kJ7fGZfk9js27C7TdJ/3xUEj8PMfMMsVr2pRUvOV5YVjEcJCOLc6ooLBR/v26c5CB+QNdaW&#10;ScEfeVgtBw8LzLTt+EjtKRQiQthnqKAMocmk9HlJBv3INsTR+7bOYIjSFVI77CLc1HKSJKk0WHFc&#10;KLGhl5Lyn9OvUXCYvqXtev+66z/36TnfHM9fl84p9Tjs188gAvXhHr61d1rBbJbC9Uw8AnL5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gRjLTGAAAA3AAAAA8AAAAAAAAA&#10;AAAAAAAAoQIAAGRycy9kb3ducmV2LnhtbFBLBQYAAAAABAAEAPkAAACUAwAAAAA=&#10;"/>
                        <v:line id="Line 345" o:spid="_x0000_s1090" style="position:absolute;rotation:-90;visibility:visible;mso-wrap-style:square" from="2520,13542" to="4875,135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rQSVsQAAADcAAAADwAAAGRycy9kb3ducmV2LnhtbESPUWvCQBCE3wv9D8cW+lYvtWDa1FOK&#10;IIhaRe0PWHJrLpjbC7lV47/3CoU+DjPzDTOe9r5RF+piHdjA6yADRVwGW3Nl4Ocwf3kHFQXZYhOY&#10;DNwownTy+DDGwoYr7+iyl0olCMcCDTiRttA6lo48xkFoiZN3DJ1HSbKrtO3wmuC+0cMsG2mPNacF&#10;hy3NHJWn/dkbEFwt5UAfW7daf982/m2Un3dLY56f+q9PUEK9/If/2gtrIM9z+D2TjoCe3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tBJWxAAAANwAAAAPAAAAAAAAAAAA&#10;AAAAAKECAABkcnMvZG93bnJldi54bWxQSwUGAAAAAAQABAD5AAAAkgMAAAAA&#10;">
                          <v:stroke dashstyle="dash"/>
                        </v:line>
                        <v:line id="Line 346" o:spid="_x0000_s1091" style="position:absolute;rotation:-90;visibility:visible;mso-wrap-style:square" from="3102,13777" to="3102,13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B9l5cMAAADcAAAADwAAAGRycy9kb3ducmV2LnhtbERPTU8CMRC9m/AfmiHxJl04iC4UYkhQ&#10;Y+QgkBhvk+2wXdxON21l13/vHEw4vrzv5XrwrbpQTE1gA9NJAYq4Crbh2sDxsL17AJUyssU2MBn4&#10;pQTr1ehmiaUNPX/QZZ9rJSGcSjTgcu5KrVPlyGOahI5YuFOIHrPAWGsbsZdw3+pZUdxrjw1Lg8OO&#10;No6q7/2PNzAPz+/91+n8GTcv1k+Pu517OzwaczsenhagMg35Kv53v1rxzWWtnJEjoF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gfZeXDAAAA3AAAAA8AAAAAAAAAAAAA&#10;AAAAoQIAAGRycy9kb3ducmV2LnhtbFBLBQYAAAAABAAEAPkAAACRAwAAAAA=&#10;"/>
                        <v:line id="Line 347" o:spid="_x0000_s1092" style="position:absolute;rotation:-90;visibility:visible;mso-wrap-style:square" from="3102,13978" to="3102,141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1PAfsUAAADcAAAADwAAAGRycy9kb3ducmV2LnhtbESPT2sCMRTE7wW/Q3iCt5rVg9atUUSw&#10;LUUP/oHS22Pz3GzdvCxJ6m6/vSkIHoeZ3wwzX3a2FlfyoXKsYDTMQBAXTldcKjgdN88vIEJE1lg7&#10;JgV/FGC56D3NMdeu5T1dD7EUqYRDjgpMjE0uZSgMWQxD1xAn7+y8xZikL6X22KZyW8txlk2kxYrT&#10;gsGG1oaKy+HXKpi6t237ff758ut3bUen3c58HmdKDfrd6hVEpC4+wnf6QyduOoP/M+kIyM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1PAfsUAAADcAAAADwAAAAAAAAAA&#10;AAAAAAChAgAAZHJzL2Rvd25yZXYueG1sUEsFBgAAAAAEAAQA+QAAAJMDAAAAAA==&#10;"/>
                        <v:line id="Line 348" o:spid="_x0000_s1093" style="position:absolute;rotation:-90;visibility:visible;mso-wrap-style:square" from="3102,14182" to="3102,143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7wZxMMAAADcAAAADwAAAGRycy9kb3ducmV2LnhtbERPTU8CMRC9m/AfmiHxJl04KC4UYkhQ&#10;Y+QgkBhvk+2wXdxON21l13/vHEw4vrzv5XrwrbpQTE1gA9NJAYq4Crbh2sDxsL2bg0oZ2WIbmAz8&#10;UoL1anSzxNKGnj/oss+1khBOJRpwOXel1qly5DFNQkcs3ClEj1lgrLWN2Eu4b/WsKO61x4alwWFH&#10;G0fV9/7HG3gIz+/91+n8GTcv1k+Pu517OzwaczsenhagMg35Kv53v1rxzWW+nJEjoF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O8GcTDAAAA3AAAAA8AAAAAAAAAAAAA&#10;AAAAoQIAAGRycy9kb3ducmV2LnhtbFBLBQYAAAAABAAEAPkAAACRAwAAAAA=&#10;"/>
                        <v:line id="Line 349" o:spid="_x0000_s1094" style="position:absolute;rotation:-90;visibility:visible;mso-wrap-style:square" from="3102,14383" to="3102,145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PC8X8UAAADcAAAADwAAAGRycy9kb3ducmV2LnhtbESPQWsCMRSE74L/ITyhN81uD1a3RhHB&#10;WooeqoL09tg8N9tuXpYkdbf/3hQKPQ4z3wyzWPW2ETfyoXasIJ9kIIhLp2uuFJxP2/EMRIjIGhvH&#10;pOCHAqyWw8ECC+06fqfbMVYilXAoUIGJsS2kDKUhi2HiWuLkXZ23GJP0ldQeu1RuG/mYZVNpsea0&#10;YLCljaHy6/htFTy5l333cf28+M1O2/x8OJi301yph1G/fgYRqY//4T/6VSdulsPvmXQE5PI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PC8X8UAAADcAAAADwAAAAAAAAAA&#10;AAAAAAChAgAAZHJzL2Rvd25yZXYueG1sUEsFBgAAAAAEAAQA+QAAAJMDAAAAAA==&#10;"/>
                        <v:shape id="Arc 350" o:spid="_x0000_s1095" style="position:absolute;left:3765;top:12945;width:1530;height:1740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bhU2cMA&#10;AADcAAAADwAAAGRycy9kb3ducmV2LnhtbESPX2vCMBTF34V9h3AHvmmqiIbOKGOoqDBBt73fNXdt&#10;t+amNNHWb28Ggo+H8+fHmS87W4kLNb50rGE0TEAQZ86UnGv4/FgPFAgfkA1WjknDlTwsF0+9OabG&#10;tXykyynkIo6wT1FDEUKdSumzgiz6oauJo/fjGoshyiaXpsE2jttKjpNkKi2WHAkF1vRWUPZ3OtvI&#10;bdVIbfY88bvtt/2dKnr/Wh207j93ry8gAnXhEb63t0bDTI3h/0w8AnJx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bhU2cMAAADcAAAADwAAAAAAAAAAAAAAAACYAgAAZHJzL2Rv&#10;d25yZXYueG1sUEsFBgAAAAAEAAQA9QAAAIgDAAAAAA==&#10;" path="m-1,nfc11929,,21600,9670,21600,21600em-1,nsc11929,,21600,9670,21600,21600l,21600,-1,xe" filled="f">
                          <v:stroke startarrow="open" endarrow="open"/>
                          <v:path arrowok="t" o:extrusionok="f" o:connecttype="custom" o:connectlocs="0,0;1530,1740;0,1740" o:connectangles="0,0,0"/>
                        </v:shape>
                        <v:line id="Line 351" o:spid="_x0000_s1096" style="position:absolute;visibility:visible;mso-wrap-style:square" from="4506,13171" to="4506,13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bNfC8cAAADcAAAADwAAAGRycy9kb3ducmV2LnhtbESPT2vCQBTE7wW/w/KE3uqmFVKJriIt&#10;Be2h1D+gx2f2maTNvg272yT99q4geBxm5jfMbNGbWrTkfGVZwfMoAUGcW11xoWC/+3iagPABWWNt&#10;mRT8k4fFfPAww0zbjjfUbkMhIoR9hgrKEJpMSp+XZNCPbEMcvbN1BkOUrpDaYRfhppYvSZJKgxXH&#10;hRIbeisp/93+GQVf4++0Xa4/V/1hnZ7y983p+NM5pR6H/XIKIlAf7uFbe6UVvE7GcD0Tj4Cc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9s18LxwAAANwAAAAPAAAAAAAA&#10;AAAAAAAAAKECAABkcnMvZG93bnJldi54bWxQSwUGAAAAAAQABAD5AAAAlQMAAAAA&#10;"/>
                        <v:line id="Line 352" o:spid="_x0000_s1097" style="position:absolute;visibility:visible;mso-wrap-style:square" from="4707,13171" to="4707,13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lrHf8cAAADcAAAADwAAAGRycy9kb3ducmV2LnhtbESPQWvCQBSE7wX/w/KE3uqmVlJJXUUs&#10;Be2hqC20x2f2NYlm34bdNUn/vSsUPA4z8w0zW/SmFi05X1lW8DhKQBDnVldcKPj6fHuYgvABWWNt&#10;mRT8kYfFfHA3w0zbjnfU7kMhIoR9hgrKEJpMSp+XZNCPbEMcvV/rDIYoXSG1wy7CTS3HSZJKgxXH&#10;hRIbWpWUn/Zno+DjaZu2y837uv/epIf8dXf4OXZOqfthv3wBEagPt/B/e60VPE8ncD0Tj4Cc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yWsd/xwAAANwAAAAPAAAAAAAA&#10;AAAAAAAAAKECAABkcnMvZG93bnJldi54bWxQSwUGAAAAAAQABAD5AAAAlQMAAAAA&#10;"/>
                        <v:line id="Line 353" o:spid="_x0000_s1098" style="position:absolute;visibility:visible;mso-wrap-style:square" from="4908,13171" to="4908,13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RZi5McAAADcAAAADwAAAGRycy9kb3ducmV2LnhtbESPQWvCQBSE7wX/w/KE3uqmFlNJXUUs&#10;Be2hqC20x2f2NYlm34bdNUn/vSsUPA4z8w0zW/SmFi05X1lW8DhKQBDnVldcKPj6fHuYgvABWWNt&#10;mRT8kYfFfHA3w0zbjnfU7kMhIoR9hgrKEJpMSp+XZNCPbEMcvV/rDIYoXSG1wy7CTS3HSZJKgxXH&#10;hRIbWpWUn/Zno+DjaZu2y837uv/epIf8dXf4OXZOqfthv3wBEagPt/B/e60VPE8ncD0Tj4Cc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dFmLkxwAAANwAAAAPAAAAAAAA&#10;AAAAAAAAAKECAABkcnMvZG93bnJldi54bWxQSwUGAAAAAAQABAD5AAAAlQMAAAAA&#10;"/>
                        <v:line id="Line 354" o:spid="_x0000_s1099" style="position:absolute;visibility:visible;mso-wrap-style:square" from="5106,13171" to="5106,13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T8k8YAAADcAAAADwAAAGRycy9kb3ducmV2LnhtbESPQWvCQBSE74L/YXmCN91YIZXUVaSl&#10;oD2UqoX2+Mw+k2j2bdjdJum/7xYEj8PMfMMs172pRUvOV5YVzKYJCOLc6ooLBZ/H18kChA/IGmvL&#10;pOCXPKxXw8ESM2073lN7CIWIEPYZKihDaDIpfV6SQT+1DXH0ztYZDFG6QmqHXYSbWj4kSSoNVhwX&#10;SmzouaT8evgxCt7nH2m72b1t+69despf9qfvS+eUGo/6zROIQH24h2/trVbwuEjh/0w8AnL1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3E/JPGAAAA3AAAAA8AAAAAAAAA&#10;AAAAAAAAoQIAAGRycy9kb3ducmV2LnhtbFBLBQYAAAAABAAEAPkAAACUAwAAAAA=&#10;"/>
                        <v:line id="Line 355" o:spid="_x0000_s1100" style="position:absolute;visibility:visible;mso-wrap-style:square" from="1740,12855" to="5325,128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1sJHMUAAADcAAAADwAAAGRycy9kb3ducmV2LnhtbESPzWrCQBSF94W+w3CF7urELqpGRykF&#10;wUVaqYrrS+aapMncSWamSfr2HaHg8nB+Ps56O5pG9OR8ZVnBbJqAIM6trrhQcD7tnhcgfEDW2Fgm&#10;Bb/kYbt5fFhjqu3AX9QfQyHiCPsUFZQhtKmUPi/JoJ/aljh6V+sMhihdIbXDIY6bRr4kyas0WHEk&#10;lNjSe0l5ffwxkZsXmesu3/W4v35ku4775efpoNTTZHxbgQg0hnv4v73XCuaLOdzOxCMgN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1sJHMUAAADcAAAADwAAAAAAAAAA&#10;AAAAAAChAgAAZHJzL2Rvd25yZXYueG1sUEsFBgAAAAAEAAQA+QAAAJMDAAAAAA==&#10;">
                          <v:stroke dashstyle="dash"/>
                        </v:line>
                        <v:shape id="Freeform 356" o:spid="_x0000_s1101" style="position:absolute;left:1725;top:12275;width:1860;height:2365;visibility:visible;mso-wrap-style:square;v-text-anchor:top" coordsize="1395,25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H/94L8A&#10;AADcAAAADwAAAGRycy9kb3ducmV2LnhtbERPzUoDMRC+C32HMIIXsVmLrGXbtJSCYI+tfYAxGTdb&#10;N5Mlid317TsHwePH97/eTqFXV0q5i2zgeV6BIrbRddwaOH+8PS1B5YLssI9MBn4pw3Yzu1tj4+LI&#10;R7qeSqskhHODBnwpQ6N1tp4C5nkciIX7iilgEZha7RKOEh56vaiqWgfsWBo8DrT3ZL9PP0FKxkd/&#10;ORzzYv9ibapLnVLsP415uJ92K1CFpvIv/nO/OwOvS1krZ+QI6M0N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Yf/3gvwAAANwAAAAPAAAAAAAAAAAAAAAAAJgCAABkcnMvZG93bnJl&#10;di54bWxQSwUGAAAAAAQABAD1AAAAhAMAAAAA&#10;" path="m1395,2530c1272,1605,1150,680,990,340,830,,600,458,435,490,270,522,70,527,,535e" filled="f">
                          <v:stroke startarrow="open" endarrow="open"/>
                          <v:path arrowok="t" o:connecttype="custom" o:connectlocs="1860,2365;1320,318;580,458;0,500" o:connectangles="0,0,0,0"/>
                        </v:shape>
                        <v:line id="Line 357" o:spid="_x0000_s1102" style="position:absolute;visibility:visible;mso-wrap-style:square" from="1914,13171" to="1914,13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Fto4ccAAADcAAAADwAAAGRycy9kb3ducmV2LnhtbESPQWvCQBSE74X+h+UVvNVNK6QaXUVa&#10;BO2hqBX0+Mw+k7TZt2F3TdJ/3y0IPQ4z8w0zW/SmFi05X1lW8DRMQBDnVldcKDh8rh7HIHxA1lhb&#10;JgU/5GExv7+bYaZtxztq96EQEcI+QwVlCE0mpc9LMuiHtiGO3sU6gyFKV0jtsItwU8vnJEmlwYrj&#10;QokNvZaUf++vRsHHaJu2y837uj9u0nP+tjufvjqn1OChX05BBOrDf/jWXmsFL+MJ/J2JR0DOf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cW2jhxwAAANwAAAAPAAAAAAAA&#10;AAAAAAAAAKECAABkcnMvZG93bnJldi54bWxQSwUGAAAAAAQABAD5AAAAlQMAAAAA&#10;"/>
                        <v:line id="Line 358" o:spid="_x0000_s1103" style="position:absolute;visibility:visible;mso-wrap-style:square" from="2115,13171" to="2115,13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LhXocQAAADcAAAADwAAAGRycy9kb3ducmV2LnhtbERPz2vCMBS+D/wfwht4m+kmdFtnFHEI&#10;uoOoG+jx2by11ealJLHt/ntzGHj8+H5PZr2pRUvOV5YVPI8SEMS51RUXCn6+l09vIHxA1lhbJgV/&#10;5GE2HTxMMNO24x21+1CIGMI+QwVlCE0mpc9LMuhHtiGO3K91BkOErpDaYRfDTS1fkiSVBiuODSU2&#10;tCgpv+yvRsFmvE3b+fpr1R/W6Sn/3J2O584pNXzs5x8gAvXhLv53r7SC1/c4P56JR0B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uFehxAAAANwAAAAPAAAAAAAAAAAA&#10;AAAAAKECAABkcnMvZG93bnJldi54bWxQSwUGAAAAAAQABAD5AAAAkgMAAAAA&#10;"/>
                        <v:line id="Line 359" o:spid="_x0000_s1104" style="position:absolute;visibility:visible;mso-wrap-style:square" from="2316,13171" to="2316,13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/TyOscAAADcAAAADwAAAGRycy9kb3ducmV2LnhtbESPQWvCQBSE70L/w/IKvenGFtIaXUVa&#10;CtpDUSvo8Zl9JtHs27C7TdJ/3y0UPA4z8w0zW/SmFi05X1lWMB4lIIhzqysuFOy/3ocvIHxA1lhb&#10;JgU/5GExvxvMMNO24y21u1CICGGfoYIyhCaT0uclGfQj2xBH72ydwRClK6R22EW4qeVjkqTSYMVx&#10;ocSGXkvKr7tvo+DzaZO2y/XHqj+s01P+tj0dL51T6uG+X05BBOrDLfzfXmkFz5Mx/J2JR0DOf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n9PI6xwAAANwAAAAPAAAAAAAA&#10;AAAAAAAAAKECAABkcnMvZG93bnJldi54bWxQSwUGAAAAAAQABAD5AAAAlQMAAAAA&#10;"/>
                      </v:group>
                      <v:oval id="Oval 360" o:spid="_x0000_s1105" style="position:absolute;left:3679;top:8835;width:70;height:7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nMFXccA&#10;AADcAAAADwAAAGRycy9kb3ducmV2LnhtbESPS2vDMBCE74X+B7GFXEIj5UEebpQQAoXm1iZN2uPG&#10;2thurJWxVNv991Uh0OMwM98wy3VnS9FQ7QvHGoYDBYI4dabgTMP74flxDsIHZIOlY9LwQx7Wq/u7&#10;JSbGtfxGzT5kIkLYJ6ghD6FKpPRpThb9wFXE0bu42mKIss6kqbGNcFvKkVJTabHguJBjRduc0uv+&#10;22r4+thYNek308tYHXcnnrXz8+er1r2HbvMEIlAX/sO39ovRMFuM4O9MPAJy9Qs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pzBV3HAAAA3AAAAA8AAAAAAAAAAAAAAAAAmAIAAGRy&#10;cy9kb3ducmV2LnhtbFBLBQYAAAAABAAEAPUAAACMAwAAAAA=&#10;" fillcolor="black"/>
                    </v:group>
                  </w:pict>
                </mc:Fallback>
              </mc:AlternateContent>
            </w:r>
            <w:r>
              <w:rPr>
                <w:b/>
                <w:bCs/>
              </w:rPr>
              <w:t xml:space="preserve">(a) </w:t>
            </w:r>
            <w:r>
              <w:t xml:space="preserve"> </w:t>
            </w:r>
            <w:r>
              <w:rPr>
                <w:position w:val="-20"/>
              </w:rPr>
              <w:object w:dxaOrig="980" w:dyaOrig="460">
                <v:shape id="_x0000_i1242" type="#_x0000_t75" style="width:48.95pt;height:23.05pt" o:ole="">
                  <v:imagedata r:id="rId7" o:title=""/>
                </v:shape>
                <o:OLEObject Type="Embed" ProgID="Equation.DSMT4" ShapeID="_x0000_i1242" DrawAspect="Content" ObjectID="_1500742363" r:id="rId21"/>
              </w:object>
            </w:r>
            <w:r>
              <w:t xml:space="preserve">           </w:t>
            </w:r>
            <w:r>
              <w:rPr>
                <w:b/>
                <w:bCs/>
              </w:rPr>
              <w:t xml:space="preserve">(b) </w:t>
            </w:r>
            <w:r>
              <w:t xml:space="preserve"> </w:t>
            </w:r>
            <w:r>
              <w:rPr>
                <w:position w:val="-20"/>
              </w:rPr>
              <w:object w:dxaOrig="980" w:dyaOrig="460">
                <v:shape id="_x0000_i1243" type="#_x0000_t75" style="width:48.95pt;height:23.05pt" o:ole="">
                  <v:imagedata r:id="rId9" o:title=""/>
                </v:shape>
                <o:OLEObject Type="Embed" ProgID="Equation.DSMT4" ShapeID="_x0000_i1243" DrawAspect="Content" ObjectID="_1500742364" r:id="rId22"/>
              </w:object>
            </w:r>
          </w:p>
          <w:p w:rsidR="00143361" w:rsidRDefault="00143361" w:rsidP="00143361">
            <w:r>
              <w:t xml:space="preserve">              </w:t>
            </w:r>
          </w:p>
          <w:p w:rsidR="00143361" w:rsidRDefault="00143361" w:rsidP="00143361">
            <w:r>
              <w:rPr>
                <w:b/>
                <w:bCs/>
              </w:rPr>
              <w:t xml:space="preserve">(c) </w:t>
            </w:r>
            <w:r>
              <w:t xml:space="preserve"> </w:t>
            </w:r>
            <w:r>
              <w:rPr>
                <w:position w:val="-20"/>
              </w:rPr>
              <w:object w:dxaOrig="920" w:dyaOrig="460">
                <v:shape id="_x0000_i1244" type="#_x0000_t75" style="width:46.15pt;height:23.05pt" o:ole="">
                  <v:imagedata r:id="rId11" o:title=""/>
                </v:shape>
                <o:OLEObject Type="Embed" ProgID="Equation.DSMT4" ShapeID="_x0000_i1244" DrawAspect="Content" ObjectID="_1500742365" r:id="rId23"/>
              </w:object>
            </w:r>
            <w:r>
              <w:t xml:space="preserve">            </w:t>
            </w:r>
            <w:r>
              <w:rPr>
                <w:b/>
                <w:bCs/>
              </w:rPr>
              <w:t xml:space="preserve">(d) </w:t>
            </w:r>
            <w:r>
              <w:t xml:space="preserve"> </w:t>
            </w:r>
            <w:r>
              <w:rPr>
                <w:position w:val="-14"/>
              </w:rPr>
              <w:object w:dxaOrig="560" w:dyaOrig="400">
                <v:shape id="_x0000_i1247" type="#_x0000_t75" style="width:27.85pt;height:19.9pt" o:ole="">
                  <v:imagedata r:id="rId13" o:title=""/>
                </v:shape>
                <o:OLEObject Type="Embed" ProgID="Equation.DSMT4" ShapeID="_x0000_i1247" DrawAspect="Content" ObjectID="_1500742366" r:id="rId24"/>
              </w:object>
            </w:r>
          </w:p>
          <w:p w:rsidR="00143361" w:rsidRDefault="00143361" w:rsidP="00143361">
            <w:r>
              <w:t xml:space="preserve">                  </w:t>
            </w:r>
          </w:p>
          <w:p w:rsidR="00143361" w:rsidRDefault="00143361" w:rsidP="00143361">
            <w:r>
              <w:t xml:space="preserve"> </w:t>
            </w:r>
            <w:r>
              <w:rPr>
                <w:b/>
                <w:bCs/>
              </w:rPr>
              <w:t xml:space="preserve">(e) </w:t>
            </w:r>
            <w:r>
              <w:t xml:space="preserve"> </w:t>
            </w:r>
            <w:r>
              <w:rPr>
                <w:position w:val="-20"/>
              </w:rPr>
              <w:object w:dxaOrig="1020" w:dyaOrig="460">
                <v:shape id="_x0000_i1245" type="#_x0000_t75" style="width:50.9pt;height:23.05pt" o:ole="">
                  <v:imagedata r:id="rId15" o:title=""/>
                </v:shape>
                <o:OLEObject Type="Embed" ProgID="Equation.DSMT4" ShapeID="_x0000_i1245" DrawAspect="Content" ObjectID="_1500742367" r:id="rId25"/>
              </w:object>
            </w:r>
            <w:r>
              <w:t xml:space="preserve">        </w:t>
            </w:r>
            <w:r>
              <w:rPr>
                <w:b/>
                <w:bCs/>
              </w:rPr>
              <w:t xml:space="preserve">(f) </w:t>
            </w:r>
            <w:r>
              <w:t xml:space="preserve"> </w:t>
            </w:r>
            <w:r>
              <w:rPr>
                <w:position w:val="-20"/>
              </w:rPr>
              <w:object w:dxaOrig="1020" w:dyaOrig="460">
                <v:shape id="_x0000_i1246" type="#_x0000_t75" style="width:50.9pt;height:23.05pt" o:ole="">
                  <v:imagedata r:id="rId17" o:title=""/>
                </v:shape>
                <o:OLEObject Type="Embed" ProgID="Equation.DSMT4" ShapeID="_x0000_i1246" DrawAspect="Content" ObjectID="_1500742368" r:id="rId26"/>
              </w:object>
            </w:r>
          </w:p>
          <w:p w:rsidR="00143361" w:rsidRDefault="00143361" w:rsidP="00143361"/>
          <w:p w:rsidR="00143361" w:rsidRDefault="00143361" w:rsidP="00143361"/>
          <w:p w:rsidR="00143361" w:rsidRDefault="00143361"/>
          <w:p w:rsidR="00143361" w:rsidRDefault="00143361"/>
        </w:tc>
      </w:tr>
      <w:tr w:rsidR="00143361" w:rsidTr="00143361">
        <w:tc>
          <w:tcPr>
            <w:tcW w:w="6475" w:type="dxa"/>
          </w:tcPr>
          <w:p w:rsidR="00143361" w:rsidRDefault="00143361" w:rsidP="00143361">
            <w:r>
              <w:t xml:space="preserve">For the function </w:t>
            </w:r>
            <w:proofErr w:type="spellStart"/>
            <w:r>
              <w:rPr>
                <w:i/>
                <w:iCs/>
              </w:rPr>
              <w:t>f</w:t>
            </w:r>
            <w:proofErr w:type="spellEnd"/>
            <w:r>
              <w:t xml:space="preserve"> graphed below, find:</w:t>
            </w:r>
          </w:p>
          <w:p w:rsidR="00143361" w:rsidRDefault="00143361" w:rsidP="00143361">
            <w:r>
              <w:rPr>
                <w:noProof/>
                <w:sz w:val="20"/>
              </w:rPr>
              <mc:AlternateContent>
                <mc:Choice Requires="wpg">
                  <w:drawing>
                    <wp:anchor distT="0" distB="0" distL="114300" distR="114300" simplePos="0" relativeHeight="251663360" behindDoc="0" locked="0" layoutInCell="1" allowOverlap="1" wp14:anchorId="779616BD" wp14:editId="53F33C7B">
                      <wp:simplePos x="0" y="0"/>
                      <wp:positionH relativeFrom="column">
                        <wp:posOffset>2081148</wp:posOffset>
                      </wp:positionH>
                      <wp:positionV relativeFrom="paragraph">
                        <wp:posOffset>46703</wp:posOffset>
                      </wp:positionV>
                      <wp:extent cx="1884371" cy="1267452"/>
                      <wp:effectExtent l="38100" t="38100" r="0" b="66675"/>
                      <wp:wrapNone/>
                      <wp:docPr id="793" name="Group 79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884371" cy="1267452"/>
                                <a:chOff x="1650" y="7929"/>
                                <a:chExt cx="4050" cy="2701"/>
                              </a:xfrm>
                            </wpg:grpSpPr>
                            <wpg:grpSp>
                              <wpg:cNvPr id="794" name="Group 32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650" y="7929"/>
                                  <a:ext cx="4050" cy="2701"/>
                                  <a:chOff x="1650" y="12117"/>
                                  <a:chExt cx="4050" cy="2701"/>
                                </a:xfrm>
                              </wpg:grpSpPr>
                              <wps:wsp>
                                <wps:cNvPr id="795" name="Text Box 32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745" y="12237"/>
                                    <a:ext cx="420" cy="36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143361" w:rsidRDefault="00143361" w:rsidP="00143361">
                                      <w:pPr>
                                        <w:rPr>
                                          <w:sz w:val="20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</w:rPr>
                                        <w:t>4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96" name="Text Box 32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570" y="13257"/>
                                    <a:ext cx="405" cy="34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143361" w:rsidRDefault="00143361" w:rsidP="00143361">
                                      <w:pPr>
                                        <w:rPr>
                                          <w:sz w:val="20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</w:rPr>
                                        <w:t>3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97" name="Text Box 32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075" y="12117"/>
                                    <a:ext cx="510" cy="46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143361" w:rsidRDefault="00143361" w:rsidP="00143361">
                                      <w:pPr>
                                        <w:rPr>
                                          <w:i/>
                                          <w:iCs/>
                                          <w:sz w:val="20"/>
                                        </w:rPr>
                                      </w:pPr>
                                      <w:proofErr w:type="gramStart"/>
                                      <w:r>
                                        <w:rPr>
                                          <w:i/>
                                          <w:iCs/>
                                          <w:sz w:val="20"/>
                                        </w:rPr>
                                        <w:t>y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98" name="Text Box 32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630" y="12192"/>
                                    <a:ext cx="1108" cy="484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143361" w:rsidRDefault="00143361" w:rsidP="00143361">
                                      <w:r>
                                        <w:rPr>
                                          <w:position w:val="-12"/>
                                        </w:rPr>
                                        <w:object w:dxaOrig="820" w:dyaOrig="340" w14:anchorId="6E3A94CF">
                                          <v:shape id="_x0000_i1357" type="#_x0000_t75" style="width:33pt;height:13.9pt" o:ole="">
                                            <v:imagedata r:id="rId4" o:title=""/>
                                          </v:shape>
                                          <o:OLEObject Type="Embed" ProgID="Equation.DSMT4" ShapeID="_x0000_i1357" DrawAspect="Content" ObjectID="_1500742397" r:id="rId27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99" name="Text Box 32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310" y="13062"/>
                                    <a:ext cx="390" cy="34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143361" w:rsidRDefault="00143361" w:rsidP="00143361">
                                      <w:pPr>
                                        <w:rPr>
                                          <w:i/>
                                          <w:iCs/>
                                          <w:sz w:val="20"/>
                                        </w:rPr>
                                      </w:pPr>
                                      <w:proofErr w:type="gramStart"/>
                                      <w:r>
                                        <w:rPr>
                                          <w:i/>
                                          <w:iCs/>
                                          <w:sz w:val="20"/>
                                        </w:rPr>
                                        <w:t>x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00" name="Line 328"/>
                                <wps:cNvCnPr/>
                                <wps:spPr bwMode="auto">
                                  <a:xfrm>
                                    <a:off x="1650" y="13259"/>
                                    <a:ext cx="378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triangle" w="med" len="med"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01" name="Line 329"/>
                                <wps:cNvCnPr/>
                                <wps:spPr bwMode="auto">
                                  <a:xfrm>
                                    <a:off x="3303" y="13171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02" name="Line 330"/>
                                <wps:cNvCnPr/>
                                <wps:spPr bwMode="auto">
                                  <a:xfrm>
                                    <a:off x="3504" y="13171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03" name="Line 331"/>
                                <wps:cNvCnPr/>
                                <wps:spPr bwMode="auto">
                                  <a:xfrm>
                                    <a:off x="3705" y="13171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04" name="Line 332"/>
                                <wps:cNvCnPr/>
                                <wps:spPr bwMode="auto">
                                  <a:xfrm>
                                    <a:off x="3906" y="13171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05" name="Line 333"/>
                                <wps:cNvCnPr/>
                                <wps:spPr bwMode="auto">
                                  <a:xfrm>
                                    <a:off x="2499" y="13171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06" name="Line 334"/>
                                <wps:cNvCnPr/>
                                <wps:spPr bwMode="auto">
                                  <a:xfrm>
                                    <a:off x="2700" y="13171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07" name="Line 335"/>
                                <wps:cNvCnPr/>
                                <wps:spPr bwMode="auto">
                                  <a:xfrm>
                                    <a:off x="2901" y="13171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08" name="Line 336"/>
                                <wps:cNvCnPr/>
                                <wps:spPr bwMode="auto">
                                  <a:xfrm>
                                    <a:off x="3102" y="12178"/>
                                    <a:ext cx="0" cy="26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triangle" w="med" len="med"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09" name="Line 337"/>
                                <wps:cNvCnPr/>
                                <wps:spPr bwMode="auto">
                                  <a:xfrm rot="-5400000">
                                    <a:off x="3102" y="13372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10" name="Line 338"/>
                                <wps:cNvCnPr/>
                                <wps:spPr bwMode="auto">
                                  <a:xfrm rot="-5400000">
                                    <a:off x="3102" y="13573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11" name="Line 339"/>
                                <wps:cNvCnPr/>
                                <wps:spPr bwMode="auto">
                                  <a:xfrm rot="-5400000">
                                    <a:off x="3102" y="12970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12" name="Line 340"/>
                                <wps:cNvCnPr/>
                                <wps:spPr bwMode="auto">
                                  <a:xfrm rot="-5400000">
                                    <a:off x="3102" y="12769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13" name="Line 341"/>
                                <wps:cNvCnPr/>
                                <wps:spPr bwMode="auto">
                                  <a:xfrm rot="-5400000">
                                    <a:off x="3102" y="12568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14" name="Line 342"/>
                                <wps:cNvCnPr/>
                                <wps:spPr bwMode="auto">
                                  <a:xfrm rot="-5400000">
                                    <a:off x="3102" y="12367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15" name="Line 343"/>
                                <wps:cNvCnPr/>
                                <wps:spPr bwMode="auto">
                                  <a:xfrm>
                                    <a:off x="4107" y="13171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16" name="Line 344"/>
                                <wps:cNvCnPr/>
                                <wps:spPr bwMode="auto">
                                  <a:xfrm>
                                    <a:off x="4308" y="13171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17" name="Line 345"/>
                                <wps:cNvCnPr/>
                                <wps:spPr bwMode="auto">
                                  <a:xfrm rot="-5400000">
                                    <a:off x="2520" y="13542"/>
                                    <a:ext cx="235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18" name="Line 346"/>
                                <wps:cNvCnPr/>
                                <wps:spPr bwMode="auto">
                                  <a:xfrm rot="-5400000">
                                    <a:off x="3102" y="13777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19" name="Line 347"/>
                                <wps:cNvCnPr/>
                                <wps:spPr bwMode="auto">
                                  <a:xfrm rot="-5400000">
                                    <a:off x="3102" y="13978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20" name="Line 348"/>
                                <wps:cNvCnPr/>
                                <wps:spPr bwMode="auto">
                                  <a:xfrm rot="-5400000">
                                    <a:off x="3102" y="14182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21" name="Line 349"/>
                                <wps:cNvCnPr/>
                                <wps:spPr bwMode="auto">
                                  <a:xfrm rot="-5400000">
                                    <a:off x="3102" y="14383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22" name="Arc 350"/>
                                <wps:cNvSpPr>
                                  <a:spLocks/>
                                </wps:cNvSpPr>
                                <wps:spPr bwMode="auto">
                                  <a:xfrm flipH="1">
                                    <a:off x="3765" y="12945"/>
                                    <a:ext cx="1530" cy="1740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21600"/>
                                      <a:gd name="T2" fmla="*/ 21600 w 21600"/>
                                      <a:gd name="T3" fmla="*/ 21600 h 21600"/>
                                      <a:gd name="T4" fmla="*/ 0 w 21600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21600" fill="none" extrusionOk="0">
                                        <a:moveTo>
                                          <a:pt x="-1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</a:path>
                                      <a:path w="21600" h="21600" stroke="0" extrusionOk="0">
                                        <a:moveTo>
                                          <a:pt x="-1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arrow" w="med" len="med"/>
                                    <a:tailEnd type="arrow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23" name="Line 351"/>
                                <wps:cNvCnPr/>
                                <wps:spPr bwMode="auto">
                                  <a:xfrm>
                                    <a:off x="4506" y="13171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24" name="Line 352"/>
                                <wps:cNvCnPr/>
                                <wps:spPr bwMode="auto">
                                  <a:xfrm>
                                    <a:off x="4707" y="13171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25" name="Line 353"/>
                                <wps:cNvCnPr/>
                                <wps:spPr bwMode="auto">
                                  <a:xfrm>
                                    <a:off x="4908" y="13171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26" name="Line 354"/>
                                <wps:cNvCnPr/>
                                <wps:spPr bwMode="auto">
                                  <a:xfrm>
                                    <a:off x="5106" y="13171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27" name="Line 355"/>
                                <wps:cNvCnPr/>
                                <wps:spPr bwMode="auto">
                                  <a:xfrm>
                                    <a:off x="1740" y="12855"/>
                                    <a:ext cx="358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28" name="Freeform 35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725" y="12275"/>
                                    <a:ext cx="1860" cy="2365"/>
                                  </a:xfrm>
                                  <a:custGeom>
                                    <a:avLst/>
                                    <a:gdLst>
                                      <a:gd name="T0" fmla="*/ 1395 w 1395"/>
                                      <a:gd name="T1" fmla="*/ 2530 h 2530"/>
                                      <a:gd name="T2" fmla="*/ 990 w 1395"/>
                                      <a:gd name="T3" fmla="*/ 340 h 2530"/>
                                      <a:gd name="T4" fmla="*/ 435 w 1395"/>
                                      <a:gd name="T5" fmla="*/ 490 h 2530"/>
                                      <a:gd name="T6" fmla="*/ 0 w 1395"/>
                                      <a:gd name="T7" fmla="*/ 535 h 253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1395" h="2530">
                                        <a:moveTo>
                                          <a:pt x="1395" y="2530"/>
                                        </a:moveTo>
                                        <a:cubicBezTo>
                                          <a:pt x="1272" y="1605"/>
                                          <a:pt x="1150" y="680"/>
                                          <a:pt x="990" y="340"/>
                                        </a:cubicBezTo>
                                        <a:cubicBezTo>
                                          <a:pt x="830" y="0"/>
                                          <a:pt x="600" y="458"/>
                                          <a:pt x="435" y="490"/>
                                        </a:cubicBezTo>
                                        <a:cubicBezTo>
                                          <a:pt x="270" y="522"/>
                                          <a:pt x="70" y="527"/>
                                          <a:pt x="0" y="535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arrow" w="med" len="med"/>
                                    <a:tailEnd type="arrow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29" name="Line 357"/>
                                <wps:cNvCnPr/>
                                <wps:spPr bwMode="auto">
                                  <a:xfrm>
                                    <a:off x="1914" y="13171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30" name="Line 358"/>
                                <wps:cNvCnPr/>
                                <wps:spPr bwMode="auto">
                                  <a:xfrm>
                                    <a:off x="2115" y="13171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31" name="Line 359"/>
                                <wps:cNvCnPr/>
                                <wps:spPr bwMode="auto">
                                  <a:xfrm>
                                    <a:off x="2316" y="13171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832" name="Oval 360"/>
                              <wps:cNvSpPr>
                                <a:spLocks noChangeArrowheads="1"/>
                              </wps:cNvSpPr>
                              <wps:spPr bwMode="auto">
                                <a:xfrm flipH="1">
                                  <a:off x="3679" y="8835"/>
                                  <a:ext cx="70" cy="7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79616BD" id="Group 793" o:spid="_x0000_s1106" style="position:absolute;margin-left:163.85pt;margin-top:3.7pt;width:148.4pt;height:99.8pt;z-index:251663360" coordorigin="1650,7929" coordsize="4050,27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">
                      <v:group id="Group 322" o:spid="_x0000_s1107" style="position:absolute;left:1650;top:7929;width:4050;height:2701" coordorigin="1650,12117" coordsize="4050,27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ar7LIMcAAADc&#10;AAAADwAAAAAAAAAAAAAAAACqAgAAZHJzL2Rvd25yZXYueG1sUEsFBgAAAAAEAAQA+gAAAJ4DAAAA&#10;AA==&#10;">
                        <v:shape id="Text Box 323" o:spid="_x0000_s1108" type="#_x0000_t202" style="position:absolute;left:2745;top:12237;width:4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q79sQA&#10;AADcAAAADwAAAGRycy9kb3ducmV2LnhtbESP0WrCQBRE3wv+w3IFX0rdKNXU6Bq00OJroh9wzV6T&#10;YPZuyK5J/PtuodDHYWbOMLt0NI3oqXO1ZQWLeQSCuLC65lLB5fz19gHCeWSNjWVS8CQH6X7yssNE&#10;24Ez6nNfigBhl6CCyvs2kdIVFRl0c9sSB+9mO4M+yK6UusMhwE0jl1G0lgZrDgsVtvRZUXHPH0bB&#10;7TS8rjbD9dtf4ux9fcQ6vtqnUrPpeNiC8DT6//Bf+6QVxJsV/J4JR0D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Gqu/bEAAAA3AAAAA8AAAAAAAAAAAAAAAAAmAIAAGRycy9k&#10;b3ducmV2LnhtbFBLBQYAAAAABAAEAPUAAACJAwAAAAA=&#10;" stroked="f">
                          <v:textbox>
                            <w:txbxContent>
                              <w:p w:rsidR="00143361" w:rsidRDefault="00143361" w:rsidP="00143361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4</w:t>
                                </w:r>
                              </w:p>
                            </w:txbxContent>
                          </v:textbox>
                        </v:shape>
                        <v:shape id="Text Box 324" o:spid="_x0000_s1109" type="#_x0000_t202" style="position:absolute;left:3570;top:13257;width:405;height:3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XglgcQA&#10;AADcAAAADwAAAGRycy9kb3ducmV2LnhtbESP0WrCQBRE3wv+w3IFX0rdKG2iMRupQktetX7ANXtN&#10;gtm7Ibs1yd93C4U+DjNzhsn2o2nFg3rXWFawWkYgiEurG64UXL4+XjYgnEfW2FomBRM52OezpwxT&#10;bQc+0ePsKxEg7FJUUHvfpVK6siaDbmk74uDdbG/QB9lXUvc4BLhp5TqKYmmw4bBQY0fHmsr7+dso&#10;uBXD89t2uH76S3J6jQ/YJFc7KbWYj+87EJ5G/x/+axdaQbKN4fdMOAIy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F4JYHEAAAA3AAAAA8AAAAAAAAAAAAAAAAAmAIAAGRycy9k&#10;b3ducmV2LnhtbFBLBQYAAAAABAAEAPUAAACJAwAAAAA=&#10;" stroked="f">
                          <v:textbox>
                            <w:txbxContent>
                              <w:p w:rsidR="00143361" w:rsidRDefault="00143361" w:rsidP="00143361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3</w:t>
                                </w:r>
                              </w:p>
                            </w:txbxContent>
                          </v:textbox>
                        </v:shape>
                        <v:shape id="Text Box 325" o:spid="_x0000_s1110" type="#_x0000_t202" style="position:absolute;left:3075;top:12117;width:51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SAGsMA&#10;AADcAAAADwAAAGRycy9kb3ducmV2LnhtbESP3YrCMBSE7xd8h3AEb5Y1VVxrq1FWQfFW1wc4Nqc/&#10;2JyUJmvr2xtB2MthZr5hVpve1OJOrassK5iMIxDEmdUVFwouv/uvBQjnkTXWlknBgxxs1oOPFaba&#10;dnyi+9kXIkDYpaig9L5JpXRZSQbd2DbEwctta9AH2RZSt9gFuKnlNIrm0mDFYaHEhnYlZbfzn1GQ&#10;H7vP76S7HvwlPs3mW6ziq30oNRr2P0sQnnr/H363j1pBnMTwOhOOgFw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jSAGsMAAADcAAAADwAAAAAAAAAAAAAAAACYAgAAZHJzL2Rv&#10;d25yZXYueG1sUEsFBgAAAAAEAAQA9QAAAIgDAAAAAA==&#10;" stroked="f">
                          <v:textbox>
                            <w:txbxContent>
                              <w:p w:rsidR="00143361" w:rsidRDefault="00143361" w:rsidP="00143361">
                                <w:pPr>
                                  <w:rPr>
                                    <w:i/>
                                    <w:iCs/>
                                    <w:sz w:val="20"/>
                                  </w:rPr>
                                </w:pPr>
                                <w:proofErr w:type="gramStart"/>
                                <w:r>
                                  <w:rPr>
                                    <w:i/>
                                    <w:iCs/>
                                    <w:sz w:val="20"/>
                                  </w:rPr>
                                  <w:t>y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  <v:shape id="Text Box 326" o:spid="_x0000_s1111" type="#_x0000_t202" style="position:absolute;left:3630;top:12192;width:110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6sUaMAA&#10;AADcAAAADwAAAGRycy9kb3ducmV2LnhtbERPy4rCMBTdC/5DuIIbsakyY201igozuPXxAdfm2hab&#10;m9JEW//eLAZmeTjv9bY3tXhR6yrLCmZRDII4t7riQsH18jNdgnAeWWNtmRS8ycF2MxysMdO24xO9&#10;zr4QIYRdhgpK75tMSpeXZNBFtiEO3N22Bn2AbSF1i10IN7Wcx/FCGqw4NJTY0KGk/HF+GgX3Yzf5&#10;Trvbr78mp6/FHqvkZt9KjUf9bgXCU+//xX/uo1aQpGFtOBOOgNx8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76sUaMAAAADcAAAADwAAAAAAAAAAAAAAAACYAgAAZHJzL2Rvd25y&#10;ZXYueG1sUEsFBgAAAAAEAAQA9QAAAIUDAAAAAA==&#10;" stroked="f">
                          <v:textbox>
                            <w:txbxContent>
                              <w:p w:rsidR="00143361" w:rsidRDefault="00143361" w:rsidP="00143361">
                                <w:r>
                                  <w:rPr>
                                    <w:position w:val="-12"/>
                                  </w:rPr>
                                  <w:object w:dxaOrig="820" w:dyaOrig="340" w14:anchorId="6E3A94CF">
                                    <v:shape id="_x0000_i1357" type="#_x0000_t75" style="width:33pt;height:13.9pt" o:ole="">
                                      <v:imagedata r:id="rId4" o:title=""/>
                                    </v:shape>
                                    <o:OLEObject Type="Embed" ProgID="Equation.DSMT4" ShapeID="_x0000_i1357" DrawAspect="Content" ObjectID="_1500742397" r:id="rId28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Text Box 327" o:spid="_x0000_s1112" type="#_x0000_t202" style="position:absolute;left:5310;top:13062;width:390;height:3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ex88MA&#10;AADcAAAADwAAAGRycy9kb3ducmV2LnhtbESP0YrCMBRE34X9h3CFfRFNd1G77RrFXVB8rfoB1+ba&#10;Fpub0kRb/94Igo/DzJxhFqve1OJGrassK/iaRCCIc6srLhQcD5vxDwjnkTXWlknBnRyslh+DBaba&#10;dpzRbe8LESDsUlRQet+kUrq8JINuYhvi4J1ta9AH2RZSt9gFuKnldxTNpcGKw0KJDf2XlF/2V6Pg&#10;vOtGs6Q7bf0xzqbzP6zik70r9Tns178gPPX+HX61d1pBnCTwPBOOgFw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Oex88MAAADcAAAADwAAAAAAAAAAAAAAAACYAgAAZHJzL2Rv&#10;d25yZXYueG1sUEsFBgAAAAAEAAQA9QAAAIgDAAAAAA==&#10;" stroked="f">
                          <v:textbox>
                            <w:txbxContent>
                              <w:p w:rsidR="00143361" w:rsidRDefault="00143361" w:rsidP="00143361">
                                <w:pPr>
                                  <w:rPr>
                                    <w:i/>
                                    <w:iCs/>
                                    <w:sz w:val="20"/>
                                  </w:rPr>
                                </w:pPr>
                                <w:proofErr w:type="gramStart"/>
                                <w:r>
                                  <w:rPr>
                                    <w:i/>
                                    <w:iCs/>
                                    <w:sz w:val="20"/>
                                  </w:rPr>
                                  <w:t>x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  <v:line id="Line 328" o:spid="_x0000_s1113" style="position:absolute;visibility:visible;mso-wrap-style:square" from="1650,13259" to="5435,132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uaJMEAAADcAAAADwAAAGRycy9kb3ducmV2LnhtbERPz2vCMBS+D/Y/hDfYbSZ6GNIZRQRH&#10;LyLq2PnZPNtq81KbrKn+9eYg7Pjx/Z4tBtuInjpfO9YwHikQxIUzNZcafg7rjykIH5ANNo5Jw408&#10;LOavLzPMjIu8o34fSpFC2GeooQqhzaT0RUUW/ci1xIk7uc5iSLArpekwpnDbyIlSn9JizamhwpZW&#10;FRWX/Z/VoOL9W55lXvfbfHON7TH+Tq5R6/e3YfkFItAQ/sVPd240TFWan86kIyDn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u+5okwQAAANwAAAAPAAAAAAAAAAAAAAAA&#10;AKECAABkcnMvZG93bnJldi54bWxQSwUGAAAAAAQABAD5AAAAjwMAAAAA&#10;">
                          <v:stroke startarrow="block" endarrow="block"/>
                        </v:line>
                        <v:line id="Line 329" o:spid="_x0000_s1114" style="position:absolute;visibility:visible;mso-wrap-style:square" from="3303,13171" to="3303,13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Urz68YAAADcAAAADwAAAGRycy9kb3ducmV2LnhtbESPT2vCQBTE7wW/w/IKvdWNFoKkriIV&#10;QXso/oN6fGafSTT7Nuxuk/Tbu4WCx2FmfsNM572pRUvOV5YVjIYJCOLc6ooLBcfD6nUCwgdkjbVl&#10;UvBLHuazwdMUM2073lG7D4WIEPYZKihDaDIpfV6SQT+0DXH0LtYZDFG6QmqHXYSbWo6TJJUGK44L&#10;JTb0UVJ+2/8YBV9v27RdbD7X/fcmPefL3fl07ZxSL8/94h1EoD48wv/ttVYwSUbwdyYeATm7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lK8+vGAAAA3AAAAA8AAAAAAAAA&#10;AAAAAAAAoQIAAGRycy9kb3ducmV2LnhtbFBLBQYAAAAABAAEAPkAAACUAwAAAAA=&#10;"/>
                        <v:line id="Line 330" o:spid="_x0000_s1115" style="position:absolute;visibility:visible;mso-wrap-style:square" from="3504,13171" to="3504,13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ZhtnMYAAADcAAAADwAAAGRycy9kb3ducmV2LnhtbESPQWvCQBSE70L/w/IK3nSjQpDUVUQR&#10;tIeittAen9nXJG32bdjdJum/dwXB4zAz3zCLVW9q0ZLzlWUFk3ECgji3uuJCwcf7bjQH4QOyxtoy&#10;KfgnD6vl02CBmbYdn6g9h0JECPsMFZQhNJmUPi/JoB/bhjh639YZDFG6QmqHXYSbWk6TJJUGK44L&#10;JTa0KSn/Pf8ZBW+zY9quD6/7/vOQXvLt6fL10zmlhs/9+gVEoD48wvf2XiuYJ1O4nYlHQC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mYbZzGAAAA3AAAAA8AAAAAAAAA&#10;AAAAAAAAoQIAAGRycy9kb3ducmV2LnhtbFBLBQYAAAAABAAEAPkAAACUAwAAAAA=&#10;"/>
                        <v:line id="Line 331" o:spid="_x0000_s1116" style="position:absolute;visibility:visible;mso-wrap-style:square" from="3705,13171" to="3705,13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tTIB8YAAADcAAAADwAAAGRycy9kb3ducmV2LnhtbESPQWvCQBSE70L/w/IK3nSjQpDUVUQR&#10;tIeittAen9nXJG32bdjdJum/dwXB4zAz3zCLVW9q0ZLzlWUFk3ECgji3uuJCwcf7bjQH4QOyxtoy&#10;KfgnD6vl02CBmbYdn6g9h0JECPsMFZQhNJmUPi/JoB/bhjh639YZDFG6QmqHXYSbWk6TJJUGK44L&#10;JTa0KSn/Pf8ZBW+zY9quD6/7/vOQXvLt6fL10zmlhs/9+gVEoD48wvf2XiuYJzO4nYlHQC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bUyAfGAAAA3AAAAA8AAAAAAAAA&#10;AAAAAAAAoQIAAGRycy9kb3ducmV2LnhtbFBLBQYAAAAABAAEAPkAAACUAwAAAAA=&#10;"/>
                        <v:line id="Line 332" o:spid="_x0000_s1117" style="position:absolute;visibility:visible;mso-wrap-style:square" from="3906,13171" to="3906,13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T1Qc8YAAADcAAAADwAAAGRycy9kb3ducmV2LnhtbESPQWvCQBSE74L/YXmCN91YS5DUVaSl&#10;oD2UqoX2+Mw+k2j2bdjdJum/7xYEj8PMfMMs172pRUvOV5YVzKYJCOLc6ooLBZ/H18kChA/IGmvL&#10;pOCXPKxXw8ESM2073lN7CIWIEPYZKihDaDIpfV6SQT+1DXH0ztYZDFG6QmqHXYSbWj4kSSoNVhwX&#10;SmzouaT8evgxCt7nH2m72b1t+69despf9qfvS+eUGo/6zROIQH24h2/trVawSB7h/0w8AnL1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k9UHPGAAAA3AAAAA8AAAAAAAAA&#10;AAAAAAAAoQIAAGRycy9kb3ducmV2LnhtbFBLBQYAAAAABAAEAPkAAACUAwAAAAA=&#10;"/>
                        <v:line id="Line 333" o:spid="_x0000_s1118" style="position:absolute;visibility:visible;mso-wrap-style:square" from="2499,13171" to="2499,13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nH16MYAAADcAAAADwAAAGRycy9kb3ducmV2LnhtbESPQWvCQBSE74L/YXmCN91YaZDUVaSl&#10;oD2UqoX2+Mw+k2j2bdjdJum/7xYEj8PMfMMs172pRUvOV5YVzKYJCOLc6ooLBZ/H18kChA/IGmvL&#10;pOCXPKxXw8ESM2073lN7CIWIEPYZKihDaDIpfV6SQT+1DXH0ztYZDFG6QmqHXYSbWj4kSSoNVhwX&#10;SmzouaT8evgxCt7nH2m72b1t+69despf9qfvS+eUGo/6zROIQH24h2/trVawSB7h/0w8AnL1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Zx9ejGAAAA3AAAAA8AAAAAAAAA&#10;AAAAAAAAoQIAAGRycy9kb3ducmV2LnhtbFBLBQYAAAAABAAEAPkAAACUAwAAAAA=&#10;"/>
                        <v:line id="Line 334" o:spid="_x0000_s1119" style="position:absolute;visibility:visible;mso-wrap-style:square" from="2700,13171" to="2700,13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qNrn8YAAADcAAAADwAAAGRycy9kb3ducmV2LnhtbESPQWvCQBSE74L/YXlCb7qxhSDRVUQp&#10;aA+lWkGPz+wziWbfht1tkv77bqHQ4zAz3zCLVW9q0ZLzlWUF00kCgji3uuJCwenzdTwD4QOyxtoy&#10;KfgmD6vlcLDATNuOD9QeQyEihH2GCsoQmkxKn5dk0E9sQxy9m3UGQ5SukNphF+Gmls9JkkqDFceF&#10;EhvalJQ/jl9GwfvLR9qu92+7/rxPr/n2cL3cO6fU06hfz0EE6sN/+K+90wpmSQq/Z+IRkM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aja5/GAAAA3AAAAA8AAAAAAAAA&#10;AAAAAAAAoQIAAGRycy9kb3ducmV2LnhtbFBLBQYAAAAABAAEAPkAAACUAwAAAAA=&#10;"/>
                        <v:line id="Line 335" o:spid="_x0000_s1120" style="position:absolute;visibility:visible;mso-wrap-style:square" from="2901,13171" to="2901,13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/OBMYAAADcAAAADwAAAGRycy9kb3ducmV2LnhtbESPQWvCQBSE74L/YXmCN91YIZXUVaSl&#10;oD2UqoX2+Mw+k2j2bdjdJum/7xYEj8PMfMMs172pRUvOV5YVzKYJCOLc6ooLBZ/H18kChA/IGmvL&#10;pOCXPKxXw8ESM2073lN7CIWIEPYZKihDaDIpfV6SQT+1DXH0ztYZDFG6QmqHXYSbWj4kSSoNVhwX&#10;SmzouaT8evgxCt7nH2m72b1t+69despf9qfvS+eUGo/6zROIQH24h2/trVawSB7h/0w8AnL1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nvzgTGAAAA3AAAAA8AAAAAAAAA&#10;AAAAAAAAoQIAAGRycy9kb3ducmV2LnhtbFBLBQYAAAAABAAEAPkAAACUAwAAAAA=&#10;"/>
                        <v:line id="Line 336" o:spid="_x0000_s1121" style="position:absolute;visibility:visible;mso-wrap-style:square" from="3102,12178" to="3102,148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I2WIsEAAADcAAAADwAAAGRycy9kb3ducmV2LnhtbERPz2vCMBS+D/Y/hDfYbSZ6GNIZRQRH&#10;LyLq2PnZPNtq81KbrKn+9eYg7Pjx/Z4tBtuInjpfO9YwHikQxIUzNZcafg7rjykIH5ANNo5Jw408&#10;LOavLzPMjIu8o34fSpFC2GeooQqhzaT0RUUW/ci1xIk7uc5iSLArpekwpnDbyIlSn9JizamhwpZW&#10;FRWX/Z/VoOL9W55lXvfbfHON7TH+Tq5R6/e3YfkFItAQ/sVPd240TFVam86kIyDn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QjZYiwQAAANwAAAAPAAAAAAAAAAAAAAAA&#10;AKECAABkcnMvZG93bnJldi54bWxQSwUGAAAAAAQABAD5AAAAjwMAAAAA&#10;">
                          <v:stroke startarrow="block" endarrow="block"/>
                        </v:line>
                        <v:line id="Line 337" o:spid="_x0000_s1122" style="position:absolute;rotation:-90;visibility:visible;mso-wrap-style:square" from="3102,13372" to="3102,135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EnVcYAAADcAAAADwAAAGRycy9kb3ducmV2LnhtbESPT2sCMRTE74LfITyhN83aQ9WtUYrQ&#10;P4geugqlt8fmudl287Ikqbt+eyMIPQ4z8xtmue5tI87kQ+1YwXSSgSAuna65UnA8vI7nIEJE1tg4&#10;JgUXCrBeDQdLzLXr+JPORaxEgnDIUYGJsc2lDKUhi2HiWuLknZy3GJP0ldQeuwS3jXzMsidpsea0&#10;YLCljaHyt/izCmbubdd9n36+/OZd2+lxvzfbw0Kph1H/8gwiUh//w/f2h1YwzxZwO5OOgFxd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nhJ1XGAAAA3AAAAA8AAAAAAAAA&#10;AAAAAAAAoQIAAGRycy9kb3ducmV2LnhtbFBLBQYAAAAABAAEAPkAAACUAwAAAAA=&#10;"/>
                        <v:line id="Line 338" o:spid="_x0000_s1123" style="position:absolute;rotation:-90;visibility:visible;mso-wrap-style:square" from="3102,13573" to="3102,137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QIYFcMAAADcAAAADwAAAGRycy9kb3ducmV2LnhtbERPz2vCMBS+C/4P4Qm7aVoPm+uMMgQ3&#10;GXqYCmO3R/NsujUvJYm2/vfmIHj8+H7Pl71txIV8qB0ryCcZCOLS6ZorBcfDejwDESKyxsYxKbhS&#10;gOViOJhjoV3H33TZx0qkEA4FKjAxtoWUoTRkMUxcS5y4k/MWY4K+ktpjl8JtI6dZ9iwt1pwaDLa0&#10;MlT+789WwYv72Ha/p78fv/rUNj/udubr8KrU06h/fwMRqY8P8d290QpmeZqfzqQjIBc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0CGBXDAAAA3AAAAA8AAAAAAAAAAAAA&#10;AAAAoQIAAGRycy9kb3ducmV2LnhtbFBLBQYAAAAABAAEAPkAAACRAwAAAAA=&#10;"/>
                        <v:line id="Line 339" o:spid="_x0000_s1124" style="position:absolute;rotation:-90;visibility:visible;mso-wrap-style:square" from="3102,12970" to="3102,131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k69jsYAAADcAAAADwAAAGRycy9kb3ducmV2LnhtbESPQWsCMRSE74L/ITyhN81uD1a3RhHB&#10;WooeqoL09tg8N9tuXpYkdbf/3hQKPQ4z8w2zWPW2ETfyoXasIJ9kIIhLp2uuFJxP2/EMRIjIGhvH&#10;pOCHAqyWw8ECC+06fqfbMVYiQTgUqMDE2BZShtKQxTBxLXHyrs5bjEn6SmqPXYLbRj5m2VRarDkt&#10;GGxpY6j8On5bBU/uZd99XD8vfrPTNj8fDubtNFfqYdSvn0FE6uN/+K/9qhXM8hx+z6QjIJ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JOvY7GAAAA3AAAAA8AAAAAAAAA&#10;AAAAAAAAoQIAAGRycy9kb3ducmV2LnhtbFBLBQYAAAAABAAEAPkAAACUAwAAAAA=&#10;"/>
                        <v:line id="Line 340" o:spid="_x0000_s1125" style="position:absolute;rotation:-90;visibility:visible;mso-wrap-style:square" from="3102,12769" to="3102,129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pwj+cYAAADcAAAADwAAAGRycy9kb3ducmV2LnhtbESPQWsCMRSE70L/Q3iF3jS7HqxdjSJC&#10;ayn1UBXE22Pz3KxuXpYkdbf/vikUPA4z8w0zX/a2ETfyoXasIB9lIIhLp2uuFBz2r8MpiBCRNTaO&#10;ScEPBVguHgZzLLTr+Ituu1iJBOFQoAITY1tIGUpDFsPItcTJOztvMSbpK6k9dgluGznOsom0WHNa&#10;MNjS2lB53X1bBc/u7bM7nS9Hv95omx+2W/Oxf1Hq6bFfzUBE6uM9/N9+1wqm+Rj+zqQjIB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KcI/nGAAAA3AAAAA8AAAAAAAAA&#10;AAAAAAAAoQIAAGRycy9kb3ducmV2LnhtbFBLBQYAAAAABAAEAPkAAACUAwAAAAA=&#10;"/>
                        <v:line id="Line 341" o:spid="_x0000_s1126" style="position:absolute;rotation:-90;visibility:visible;mso-wrap-style:square" from="3102,12568" to="3102,127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dCGYsYAAADcAAAADwAAAGRycy9kb3ducmV2LnhtbESPQWsCMRSE74X+h/AK3mp2K7R2NUoR&#10;tEXqoSoUb4/Nc7Pt5mVJUnf990YQehxm5htmOu9tI07kQ+1YQT7MQBCXTtdcKdjvlo9jECEia2wc&#10;k4IzBZjP7u+mWGjX8RedtrESCcKhQAUmxraQMpSGLIaha4mTd3TeYkzSV1J77BLcNvIpy56lxZrT&#10;gsGWFobK3+2fVfDiVp/d4fjz7Rfv2ub7zcasd69KDR76twmISH38D9/aH1rBOB/B9Uw6AnJ2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3QhmLGAAAA3AAAAA8AAAAAAAAA&#10;AAAAAAAAoQIAAGRycy9kb3ducmV2LnhtbFBLBQYAAAAABAAEAPkAAACUAwAAAAA=&#10;"/>
                        <v:line id="Line 342" o:spid="_x0000_s1127" style="position:absolute;rotation:-90;visibility:visible;mso-wrap-style:square" from="3102,12367" to="3102,125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jkeFsYAAADcAAAADwAAAGRycy9kb3ducmV2LnhtbESPQWsCMRSE74X+h/AK3mp2i7R2NUoR&#10;tEXqoSoUb4/Nc7Pt5mVJUnf990YQehxm5htmOu9tI07kQ+1YQT7MQBCXTtdcKdjvlo9jECEia2wc&#10;k4IzBZjP7u+mWGjX8RedtrESCcKhQAUmxraQMpSGLIaha4mTd3TeYkzSV1J77BLcNvIpy56lxZrT&#10;gsGWFobK3+2fVfDiVp/d4fjz7Rfv2ub7zcasd69KDR76twmISH38D9/aH1rBOB/B9Uw6AnJ2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I5HhbGAAAA3AAAAA8AAAAAAAAA&#10;AAAAAAAAoQIAAGRycy9kb3ducmV2LnhtbFBLBQYAAAAABAAEAPkAAACUAwAAAAA=&#10;"/>
                        <v:line id="Line 343" o:spid="_x0000_s1128" style="position:absolute;visibility:visible;mso-wrap-style:square" from="4107,13171" to="4107,13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6hjNcYAAADcAAAADwAAAGRycy9kb3ducmV2LnhtbESPQWvCQBSE74L/YXkFb7pRMUjqKqII&#10;2kOpttAen9nXJDX7Nuxuk/jvu4VCj8PMfMOsNr2pRUvOV5YVTCcJCOLc6ooLBW+vh/EShA/IGmvL&#10;pOBOHjbr4WCFmbYdn6m9hEJECPsMFZQhNJmUPi/JoJ/Yhjh6n9YZDFG6QmqHXYSbWs6SJJUGK44L&#10;JTa0Kym/Xb6Nguf5S9puT0/H/v2UXvP9+frx1TmlRg/99hFEoD78h//aR61gOV3A75l4BOT6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OoYzXGAAAA3AAAAA8AAAAAAAAA&#10;AAAAAAAAoQIAAGRycy9kb3ducmV2LnhtbFBLBQYAAAAABAAEAPkAAACUAwAAAAA=&#10;"/>
                        <v:line id="Line 344" o:spid="_x0000_s1129" style="position:absolute;visibility:visible;mso-wrap-style:square" from="4308,13171" to="4308,13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3r9QsYAAADcAAAADwAAAGRycy9kb3ducmV2LnhtbESPT2vCQBTE7wW/w/IKvdWNFoKkriIV&#10;QXso/oN6fGafSTT7Nuxuk/Tbu4WCx2FmfsNM572pRUvOV5YVjIYJCOLc6ooLBcfD6nUCwgdkjbVl&#10;UvBLHuazwdMUM2073lG7D4WIEPYZKihDaDIpfV6SQT+0DXH0LtYZDFG6QmqHXYSbWo6TJJUGK44L&#10;JTb0UVJ+2/8YBV9v27RdbD7X/fcmPefL3fl07ZxSL8/94h1EoD48wv/ttVYwGaXwdyYeATm7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N6/ULGAAAA3AAAAA8AAAAAAAAA&#10;AAAAAAAAoQIAAGRycy9kb3ducmV2LnhtbFBLBQYAAAAABAAEAPkAAACUAwAAAAA=&#10;"/>
                        <v:line id="Line 345" o:spid="_x0000_s1130" style="position:absolute;rotation:-90;visibility:visible;mso-wrap-style:square" from="2520,13542" to="4875,135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d9joMQAAADcAAAADwAAAGRycy9kb3ducmV2LnhtbESPUWsCMRCE34X+h7AF32rOCmpPo5RC&#10;oahV1P6A5bJejl42x2XV89+bQsHHYWa+YebLztfqQm2sAhsYDjJQxEWwFZcGfo6fL1NQUZAt1oHJ&#10;wI0iLBdPvTnmNlx5T5eDlCpBOOZowIk0udaxcOQxDkJDnLxTaD1Kkm2pbYvXBPe1fs2ysfZYcVpw&#10;2NCHo+L3cPYGBNcrOdLbzq0337etH40n5/3KmP5z9z4DJdTJI/zf/rIGpsMJ/J1JR0Av7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32OgxAAAANwAAAAPAAAAAAAAAAAA&#10;AAAAAKECAABkcnMvZG93bnJldi54bWxQSwUGAAAAAAQABAD5AAAAkgMAAAAA&#10;">
                          <v:stroke dashstyle="dash"/>
                        </v:line>
                        <v:line id="Line 346" o:spid="_x0000_s1131" style="position:absolute;rotation:-90;visibility:visible;mso-wrap-style:square" from="3102,13777" to="3102,13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3QUE8MAAADcAAAADwAAAGRycy9kb3ducmV2LnhtbERPz2vCMBS+C/4P4Qm7aVoPm+uMMgQ3&#10;GXqYCmO3R/NsujUvJYm2/vfmIHj8+H7Pl71txIV8qB0ryCcZCOLS6ZorBcfDejwDESKyxsYxKbhS&#10;gOViOJhjoV3H33TZx0qkEA4FKjAxtoWUoTRkMUxcS5y4k/MWY4K+ktpjl8JtI6dZ9iwt1pwaDLa0&#10;MlT+789WwYv72Ha/p78fv/rUNj/udubr8KrU06h/fwMRqY8P8d290QpmeVqbzqQjIBc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N0FBPDAAAA3AAAAA8AAAAAAAAAAAAA&#10;AAAAoQIAAGRycy9kb3ducmV2LnhtbFBLBQYAAAAABAAEAPkAAACRAwAAAAA=&#10;"/>
                        <v:line id="Line 347" o:spid="_x0000_s1132" style="position:absolute;rotation:-90;visibility:visible;mso-wrap-style:square" from="3102,13978" to="3102,141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DixiMYAAADcAAAADwAAAGRycy9kb3ducmV2LnhtbESPQWsCMRSE74X+h/AK3mp2e7C6GkWE&#10;ain1UBXE22Pz3KxuXpYkdbf/vikIPQ4z8w0zW/S2ETfyoXasIB9mIIhLp2uuFBz2b89jECEia2wc&#10;k4IfCrCYPz7MsNCu4y+67WIlEoRDgQpMjG0hZSgNWQxD1xIn7+y8xZikr6T22CW4beRLlo2kxZrT&#10;gsGWVobK6+7bKnh168/udL4c/WqjbX7Ybs3HfqLU4KlfTkFE6uN/+N5+1wrG+QT+zqQjIO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w4sYjGAAAA3AAAAA8AAAAAAAAA&#10;AAAAAAAAoQIAAGRycy9kb3ducmV2LnhtbFBLBQYAAAAABAAEAPkAAACUAwAAAAA=&#10;"/>
                        <v:line id="Line 348" o:spid="_x0000_s1133" style="position:absolute;rotation:-90;visibility:visible;mso-wrap-style:square" from="3102,14182" to="3102,143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27SqMQAAADcAAAADwAAAGRycy9kb3ducmV2LnhtbERPTWvCMBi+D/wP4RV2m6kepqumIoLb&#10;kHnwA4a3l+Zt0615U5LMdv9+OQw8Pjzfq/VgW3EjHxrHCqaTDARx6XTDtYLLefe0ABEissbWMSn4&#10;pQDrYvSwwly7no90O8VapBAOOSowMXa5lKE0ZDFMXEecuMp5izFBX0vtsU/htpWzLHuWFhtODQY7&#10;2hoqv08/VsHcvX701+rr02/ftJ1eDgezP78o9TgeNksQkYZ4F/+737WCxSzNT2fSEZDF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zbtKoxAAAANwAAAAPAAAAAAAAAAAA&#10;AAAAAKECAABkcnMvZG93bnJldi54bWxQSwUGAAAAAAQABAD5AAAAkgMAAAAA&#10;"/>
                        <v:line id="Line 349" o:spid="_x0000_s1134" style="position:absolute;rotation:-90;visibility:visible;mso-wrap-style:square" from="3102,14383" to="3102,145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CJ3M8YAAADcAAAADwAAAGRycy9kb3ducmV2LnhtbESPQWsCMRSE70L/Q3iF3jS7HqxdjSJC&#10;ayn1UBXE22Pz3KxuXpYkdbf/vikUPA4z8w0zX/a2ETfyoXasIB9lIIhLp2uuFBz2r8MpiBCRNTaO&#10;ScEPBVguHgZzLLTr+Ituu1iJBOFQoAITY1tIGUpDFsPItcTJOztvMSbpK6k9dgluGznOsom0WHNa&#10;MNjS2lB53X1bBc/u7bM7nS9Hv95omx+2W/Oxf1Hq6bFfzUBE6uM9/N9+1wqm4xz+zqQjIB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widzPGAAAA3AAAAA8AAAAAAAAA&#10;AAAAAAAAoQIAAGRycy9kb3ducmV2LnhtbFBLBQYAAAAABAAEAPkAAACUAwAAAAA=&#10;"/>
                        <v:shape id="Arc 350" o:spid="_x0000_s1135" style="position:absolute;left:3765;top:12945;width:1530;height:1740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WqftcMA&#10;AADcAAAADwAAAGRycy9kb3ducmV2LnhtbESPX2vCMBTF34V9h3AHe9PUIhKqUcbYRIUJdvP92lzb&#10;bs1NaTLbfftlIPh4OH9+nOV6sI24UudrxxqmkwQEceFMzaWGz4+3sQLhA7LBxjFp+CUP69XDaImZ&#10;cT0f6ZqHUsQR9hlqqEJoMyl9UZFFP3EtcfQurrMYouxKaTrs47htZJokc2mx5kiosKWXiorv/MdG&#10;bq+marPnmd9tz/Zrruj99HrQ+ulxeF6ACDSEe/jW3hoNKk3h/0w8AnL1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WqftcMAAADcAAAADwAAAAAAAAAAAAAAAACYAgAAZHJzL2Rv&#10;d25yZXYueG1sUEsFBgAAAAAEAAQA9QAAAIgDAAAAAA==&#10;" path="m-1,nfc11929,,21600,9670,21600,21600em-1,nsc11929,,21600,9670,21600,21600l,21600,-1,xe" filled="f">
                          <v:stroke startarrow="open" endarrow="open"/>
                          <v:path arrowok="t" o:extrusionok="f" o:connecttype="custom" o:connectlocs="0,0;1530,1740;0,1740" o:connectangles="0,0,0"/>
                        </v:shape>
                        <v:line id="Line 351" o:spid="_x0000_s1136" style="position:absolute;visibility:visible;mso-wrap-style:square" from="4506,13171" to="4506,13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WGUZ8cAAADcAAAADwAAAGRycy9kb3ducmV2LnhtbESPT2vCQBTE7wW/w/IKvTWbKgRJXUWU&#10;gvZQ/FNoj8/sa5KafRt2t0n67V1B8DjMzG+Y2WIwjejI+dqygpckBUFcWF1zqeDz+PY8BeEDssbG&#10;Min4Jw+L+ehhhrm2Pe+pO4RSRAj7HBVUIbS5lL6oyKBPbEscvR/rDIYoXSm1wz7CTSPHaZpJgzXH&#10;hQpbWlVUnA9/RsHHZJd1y+37ZvjaZqdivT99//ZOqafHYfkKItAQ7uFbe6MVTMcT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tYZRnxwAAANwAAAAPAAAAAAAA&#10;AAAAAAAAAKECAABkcnMvZG93bnJldi54bWxQSwUGAAAAAAQABAD5AAAAlQMAAAAA&#10;"/>
                        <v:line id="Line 352" o:spid="_x0000_s1137" style="position:absolute;visibility:visible;mso-wrap-style:square" from="4707,13171" to="4707,13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ogME8YAAADcAAAADwAAAGRycy9kb3ducmV2LnhtbESPQWvCQBSE7wX/w/KE3uqmtgRJXUUU&#10;QT2I2kJ7fGZfk9Ts27C7Jum/d4VCj8PMfMNM572pRUvOV5YVPI8SEMS51RUXCj7e108TED4ga6wt&#10;k4Jf8jCfDR6mmGnb8ZHaUyhEhLDPUEEZQpNJ6fOSDPqRbYij922dwRClK6R22EW4qeU4SVJpsOK4&#10;UGJDy5Lyy+lqFOxfDmm72O42/ec2Peer4/nrp3NKPQ77xRuIQH34D/+1N1rBZPwK9zPxCMjZ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KIDBPGAAAA3AAAAA8AAAAAAAAA&#10;AAAAAAAAoQIAAGRycy9kb3ducmV2LnhtbFBLBQYAAAAABAAEAPkAAACUAwAAAAA=&#10;"/>
                        <v:line id="Line 353" o:spid="_x0000_s1138" style="position:absolute;visibility:visible;mso-wrap-style:square" from="4908,13171" to="4908,13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cSpiMYAAADcAAAADwAAAGRycy9kb3ducmV2LnhtbESPQWvCQBSE7wX/w/KE3uqmlgZJXUUU&#10;QT2I2kJ7fGZfk9Ts27C7Jum/d4VCj8PMfMNM572pRUvOV5YVPI8SEMS51RUXCj7e108TED4ga6wt&#10;k4Jf8jCfDR6mmGnb8ZHaUyhEhLDPUEEZQpNJ6fOSDPqRbYij922dwRClK6R22EW4qeU4SVJpsOK4&#10;UGJDy5Lyy+lqFOxfDmm72O42/ec2Peer4/nrp3NKPQ77xRuIQH34D/+1N1rBZPwK9zPxCMjZ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3EqYjGAAAA3AAAAA8AAAAAAAAA&#10;AAAAAAAAoQIAAGRycy9kb3ducmV2LnhtbFBLBQYAAAAABAAEAPkAAACUAwAAAAA=&#10;"/>
                        <v:line id="Line 354" o:spid="_x0000_s1139" style="position:absolute;visibility:visible;mso-wrap-style:square" from="5106,13171" to="5106,13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RY3/8YAAADcAAAADwAAAGRycy9kb3ducmV2LnhtbESPQWvCQBSE70L/w/IK3nSjQpDUVUQR&#10;tIeittAen9nXJG32bdjdJum/dwXB4zAz3zCLVW9q0ZLzlWUFk3ECgji3uuJCwcf7bjQH4QOyxtoy&#10;KfgnD6vl02CBmbYdn6g9h0JECPsMFZQhNJmUPi/JoB/bhjh639YZDFG6QmqHXYSbWk6TJJUGK44L&#10;JTa0KSn/Pf8ZBW+zY9quD6/7/vOQXvLt6fL10zmlhs/9+gVEoD48wvf2XiuYT1O4nYlHQC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0WN//GAAAA3AAAAA8AAAAAAAAA&#10;AAAAAAAAoQIAAGRycy9kb3ducmV2LnhtbFBLBQYAAAAABAAEAPkAAACUAwAAAAA=&#10;"/>
                        <v:line id="Line 355" o:spid="_x0000_s1140" style="position:absolute;visibility:visible;mso-wrap-style:square" from="1740,12855" to="5325,128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4nCcMMAAADcAAAADwAAAGRycy9kb3ducmV2LnhtbESPzYrCMBSF98K8Q7gD7jQdF+pUo8iA&#10;4EJH1MH1pbm21eamJrF23t4IgsvD+fk403lrKtGQ86VlBV/9BARxZnXJuYK/w7I3BuEDssbKMin4&#10;Jw/z2Udniqm2d95Rsw+5iCPsU1RQhFCnUvqsIIO+b2vi6J2sMxiidLnUDu9x3FRykCRDabDkSCiw&#10;pp+Cssv+ZiI3y9fuejxf2tVps15eufn+PWyV6n62iwmIQG14h1/tlVYwHozgeSYeATl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OJwnDDAAAA3AAAAA8AAAAAAAAAAAAA&#10;AAAAoQIAAGRycy9kb3ducmV2LnhtbFBLBQYAAAAABAAEAPkAAACRAwAAAAA=&#10;">
                          <v:stroke dashstyle="dash"/>
                        </v:line>
                        <v:shape id="Freeform 356" o:spid="_x0000_s1141" style="position:absolute;left:1725;top:12275;width:1860;height:2365;visibility:visible;mso-wrap-style:square;v-text-anchor:top" coordsize="1395,25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02jL8A&#10;AADcAAAADwAAAGRycy9kb3ducmV2LnhtbERPzUoDMRC+C75DmIIXsVkXWcratJSCUI+tPsCYjJtt&#10;N5Mlid3t2zsHwePH97/ezmFQV0q5j2zgeVmBIrbR9dwZ+Px4e1qBygXZ4RCZDNwow3Zzf7fG1sWJ&#10;j3Q9lU5JCOcWDfhSxlbrbD0FzMs4Egv3HVPAIjB12iWcJDwMuq6qRgfsWRo8jrT3ZC+nnyAl06M/&#10;vx9zvX+xNjWlSSkOX8Y8LObdK6hCc/kX/7kPzsCqlrVyRo6A3vw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IrTaMvwAAANwAAAAPAAAAAAAAAAAAAAAAAJgCAABkcnMvZG93bnJl&#10;di54bWxQSwUGAAAAAAQABAD1AAAAhAMAAAAA&#10;" path="m1395,2530c1272,1605,1150,680,990,340,830,,600,458,435,490,270,522,70,527,,535e" filled="f">
                          <v:stroke startarrow="open" endarrow="open"/>
                          <v:path arrowok="t" o:connecttype="custom" o:connectlocs="1860,2365;1320,318;580,458;0,500" o:connectangles="0,0,0,0"/>
                        </v:shape>
                        <v:line id="Line 357" o:spid="_x0000_s1142" style="position:absolute;visibility:visible;mso-wrap-style:square" from="1914,13171" to="1914,13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ImjjcYAAADcAAAADwAAAGRycy9kb3ducmV2LnhtbESPQWvCQBSE7wX/w/KE3upGC0FTVxGl&#10;oD2UqoX2+Mw+k2j2bdjdJum/7xYEj8PMfMPMl72pRUvOV5YVjEcJCOLc6ooLBZ/H16cpCB+QNdaW&#10;ScEveVguBg9zzLTteE/tIRQiQthnqKAMocmk9HlJBv3INsTRO1tnMETpCqkddhFuajlJklQarDgu&#10;lNjQuqT8evgxCt6fP9J2tXvb9l+79JRv9qfvS+eUehz2qxcQgfpwD9/aW61gOpnB/5l4BOTi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yJo43GAAAA3AAAAA8AAAAAAAAA&#10;AAAAAAAAoQIAAGRycy9kb3ducmV2LnhtbFBLBQYAAAAABAAEAPkAAACUAwAAAAA=&#10;"/>
                        <v:line id="Line 358" o:spid="_x0000_s1143" style="position:absolute;visibility:visible;mso-wrap-style:square" from="2115,13171" to="2115,13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qczcMAAADcAAAADwAAAGRycy9kb3ducmV2LnhtbERPz2vCMBS+C/4P4Qm7aeqEItUoogx0&#10;hzGdoMdn82yrzUtJsrb775fDYMeP7/dy3ZtatOR8ZVnBdJKAIM6trrhQcP56G89B+ICssbZMCn7I&#10;w3o1HCwx07bjI7WnUIgYwj5DBWUITSalz0sy6Ce2IY7c3TqDIUJXSO2wi+Gmlq9JkkqDFceGEhva&#10;lpQ/T99GwcfsM203h/d9fzmkt3x3vF0fnVPqZdRvFiAC9eFf/OfeawXzWZwfz8QjIF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hqnM3DAAAA3AAAAA8AAAAAAAAAAAAA&#10;AAAAoQIAAGRycy9kb3ducmV2LnhtbFBLBQYAAAAABAAEAPkAAACRAwAAAAA=&#10;"/>
                        <v:line id="Line 359" o:spid="_x0000_s1144" style="position:absolute;visibility:visible;mso-wrap-style:square" from="2316,13171" to="2316,13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yY5VsYAAADcAAAADwAAAGRycy9kb3ducmV2LnhtbESPQWvCQBSE7wX/w/IEb3WjQpDUVaQi&#10;aA+ittAen9nXJG32bdjdJvHfu4LQ4zAz3zCLVW9q0ZLzlWUFk3ECgji3uuJCwcf79nkOwgdkjbVl&#10;UnAlD6vl4GmBmbYdn6g9h0JECPsMFZQhNJmUPi/JoB/bhjh639YZDFG6QmqHXYSbWk6TJJUGK44L&#10;JTb0WlL+e/4zCg6zY9qu92+7/nOfXvLN6fL10zmlRsN+/QIiUB/+w4/2TiuYzyZwPxOPgFz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cmOVbGAAAA3AAAAA8AAAAAAAAA&#10;AAAAAAAAoQIAAGRycy9kb3ducmV2LnhtbFBLBQYAAAAABAAEAPkAAACUAwAAAAA=&#10;"/>
                      </v:group>
                      <v:oval id="Oval 360" o:spid="_x0000_s1145" style="position:absolute;left:3679;top:8835;width:70;height:7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qHOMcYA&#10;AADcAAAADwAAAGRycy9kb3ducmV2LnhtbESPT2vCQBTE74LfYXmCF6m7VbEhuooIgr219u/xNftM&#10;YrNvQ3abpN++Kwg9DjPzG2a97W0lWmp86VjD/VSBIM6cKTnX8PpyuEtA+IBssHJMGn7Jw3YzHKwx&#10;Na7jZ2pPIRcRwj5FDUUIdSqlzwqy6KeuJo7e2TUWQ5RNLk2DXYTbSs6UWkqLJceFAmvaF5R9n36s&#10;hsvHzqrFpF2e5+rt8Z0fuuTr80nr8ajfrUAE6sN/+NY+Gg3JfAbXM/EIyM0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qHOMcYAAADcAAAADwAAAAAAAAAAAAAAAACYAgAAZHJz&#10;L2Rvd25yZXYueG1sUEsFBgAAAAAEAAQA9QAAAIsDAAAAAA==&#10;" fillcolor="black"/>
                    </v:group>
                  </w:pict>
                </mc:Fallback>
              </mc:AlternateContent>
            </w:r>
            <w:r>
              <w:rPr>
                <w:b/>
                <w:bCs/>
              </w:rPr>
              <w:t xml:space="preserve">(a) </w:t>
            </w:r>
            <w:r>
              <w:t xml:space="preserve"> </w:t>
            </w:r>
            <w:r>
              <w:rPr>
                <w:position w:val="-20"/>
              </w:rPr>
              <w:object w:dxaOrig="980" w:dyaOrig="460" w14:anchorId="490A289F">
                <v:shape id="_x0000_i1351" type="#_x0000_t75" style="width:48.95pt;height:23.05pt" o:ole="">
                  <v:imagedata r:id="rId7" o:title=""/>
                </v:shape>
                <o:OLEObject Type="Embed" ProgID="Equation.DSMT4" ShapeID="_x0000_i1351" DrawAspect="Content" ObjectID="_1500742369" r:id="rId29"/>
              </w:object>
            </w:r>
            <w:r>
              <w:t xml:space="preserve">    </w:t>
            </w:r>
            <w:r>
              <w:t xml:space="preserve">      </w:t>
            </w:r>
            <w:r>
              <w:t xml:space="preserve"> </w:t>
            </w:r>
            <w:r>
              <w:rPr>
                <w:b/>
                <w:bCs/>
              </w:rPr>
              <w:t xml:space="preserve">(b) </w:t>
            </w:r>
            <w:r>
              <w:t xml:space="preserve"> </w:t>
            </w:r>
            <w:r>
              <w:rPr>
                <w:position w:val="-20"/>
              </w:rPr>
              <w:object w:dxaOrig="980" w:dyaOrig="460" w14:anchorId="25C52591">
                <v:shape id="_x0000_i1352" type="#_x0000_t75" style="width:48.95pt;height:23.05pt" o:ole="">
                  <v:imagedata r:id="rId9" o:title=""/>
                </v:shape>
                <o:OLEObject Type="Embed" ProgID="Equation.DSMT4" ShapeID="_x0000_i1352" DrawAspect="Content" ObjectID="_1500742370" r:id="rId30"/>
              </w:object>
            </w:r>
          </w:p>
          <w:p w:rsidR="00143361" w:rsidRDefault="00143361" w:rsidP="00143361">
            <w:r>
              <w:t xml:space="preserve">              </w:t>
            </w:r>
          </w:p>
          <w:p w:rsidR="00143361" w:rsidRDefault="00143361" w:rsidP="00143361">
            <w:r>
              <w:rPr>
                <w:b/>
                <w:bCs/>
              </w:rPr>
              <w:t xml:space="preserve">(c) </w:t>
            </w:r>
            <w:r>
              <w:t xml:space="preserve"> </w:t>
            </w:r>
            <w:r>
              <w:rPr>
                <w:position w:val="-20"/>
              </w:rPr>
              <w:object w:dxaOrig="920" w:dyaOrig="460" w14:anchorId="173F024C">
                <v:shape id="_x0000_i1353" type="#_x0000_t75" style="width:46.15pt;height:23.05pt" o:ole="">
                  <v:imagedata r:id="rId11" o:title=""/>
                </v:shape>
                <o:OLEObject Type="Embed" ProgID="Equation.DSMT4" ShapeID="_x0000_i1353" DrawAspect="Content" ObjectID="_1500742371" r:id="rId31"/>
              </w:object>
            </w:r>
            <w:r>
              <w:t xml:space="preserve">     </w:t>
            </w:r>
            <w:r>
              <w:t xml:space="preserve">      </w:t>
            </w:r>
            <w:r>
              <w:t xml:space="preserve"> </w:t>
            </w:r>
            <w:r>
              <w:rPr>
                <w:b/>
                <w:bCs/>
              </w:rPr>
              <w:t xml:space="preserve">(d) </w:t>
            </w:r>
            <w:r>
              <w:t xml:space="preserve"> </w:t>
            </w:r>
            <w:r>
              <w:rPr>
                <w:position w:val="-14"/>
              </w:rPr>
              <w:object w:dxaOrig="560" w:dyaOrig="400" w14:anchorId="6747D02F">
                <v:shape id="_x0000_i1356" type="#_x0000_t75" style="width:27.85pt;height:19.9pt" o:ole="">
                  <v:imagedata r:id="rId13" o:title=""/>
                </v:shape>
                <o:OLEObject Type="Embed" ProgID="Equation.DSMT4" ShapeID="_x0000_i1356" DrawAspect="Content" ObjectID="_1500742372" r:id="rId32"/>
              </w:object>
            </w:r>
          </w:p>
          <w:p w:rsidR="00143361" w:rsidRDefault="00143361" w:rsidP="00143361">
            <w:r>
              <w:t xml:space="preserve">                  </w:t>
            </w:r>
          </w:p>
          <w:p w:rsidR="00143361" w:rsidRDefault="00143361" w:rsidP="00143361">
            <w:r>
              <w:t xml:space="preserve"> </w:t>
            </w:r>
            <w:r>
              <w:rPr>
                <w:b/>
                <w:bCs/>
              </w:rPr>
              <w:t xml:space="preserve">(e) </w:t>
            </w:r>
            <w:r>
              <w:t xml:space="preserve"> </w:t>
            </w:r>
            <w:r>
              <w:rPr>
                <w:position w:val="-20"/>
              </w:rPr>
              <w:object w:dxaOrig="1020" w:dyaOrig="460" w14:anchorId="490A8C37">
                <v:shape id="_x0000_i1354" type="#_x0000_t75" style="width:50.9pt;height:23.05pt" o:ole="">
                  <v:imagedata r:id="rId15" o:title=""/>
                </v:shape>
                <o:OLEObject Type="Embed" ProgID="Equation.DSMT4" ShapeID="_x0000_i1354" DrawAspect="Content" ObjectID="_1500742373" r:id="rId33"/>
              </w:object>
            </w:r>
            <w:r>
              <w:t xml:space="preserve">    </w:t>
            </w:r>
            <w:r>
              <w:t xml:space="preserve">    </w:t>
            </w:r>
            <w:r>
              <w:rPr>
                <w:b/>
                <w:bCs/>
              </w:rPr>
              <w:t xml:space="preserve">(f) </w:t>
            </w:r>
            <w:r>
              <w:t xml:space="preserve"> </w:t>
            </w:r>
            <w:r>
              <w:rPr>
                <w:position w:val="-20"/>
              </w:rPr>
              <w:object w:dxaOrig="1020" w:dyaOrig="460" w14:anchorId="34B1FE76">
                <v:shape id="_x0000_i1355" type="#_x0000_t75" style="width:50.9pt;height:23.05pt" o:ole="">
                  <v:imagedata r:id="rId17" o:title=""/>
                </v:shape>
                <o:OLEObject Type="Embed" ProgID="Equation.DSMT4" ShapeID="_x0000_i1355" DrawAspect="Content" ObjectID="_1500742374" r:id="rId34"/>
              </w:object>
            </w:r>
          </w:p>
          <w:p w:rsidR="00143361" w:rsidRDefault="00143361" w:rsidP="00143361"/>
          <w:p w:rsidR="00143361" w:rsidRDefault="00143361" w:rsidP="00143361"/>
          <w:p w:rsidR="00143361" w:rsidRDefault="00143361" w:rsidP="00143361"/>
        </w:tc>
        <w:tc>
          <w:tcPr>
            <w:tcW w:w="6475" w:type="dxa"/>
          </w:tcPr>
          <w:p w:rsidR="00143361" w:rsidRDefault="00143361" w:rsidP="00143361">
            <w:r>
              <w:t xml:space="preserve">For the function </w:t>
            </w:r>
            <w:proofErr w:type="spellStart"/>
            <w:r>
              <w:rPr>
                <w:i/>
                <w:iCs/>
              </w:rPr>
              <w:t>f</w:t>
            </w:r>
            <w:proofErr w:type="spellEnd"/>
            <w:r>
              <w:t xml:space="preserve"> graphed below, find:</w:t>
            </w:r>
          </w:p>
          <w:p w:rsidR="00143361" w:rsidRDefault="00143361" w:rsidP="00143361">
            <w:r>
              <w:rPr>
                <w:noProof/>
                <w:sz w:val="20"/>
              </w:rPr>
              <mc:AlternateContent>
                <mc:Choice Requires="wpg">
                  <w:drawing>
                    <wp:anchor distT="0" distB="0" distL="114300" distR="114300" simplePos="0" relativeHeight="251664384" behindDoc="0" locked="0" layoutInCell="1" allowOverlap="1" wp14:anchorId="35642336" wp14:editId="5DA79101">
                      <wp:simplePos x="0" y="0"/>
                      <wp:positionH relativeFrom="column">
                        <wp:posOffset>2081148</wp:posOffset>
                      </wp:positionH>
                      <wp:positionV relativeFrom="paragraph">
                        <wp:posOffset>46703</wp:posOffset>
                      </wp:positionV>
                      <wp:extent cx="1884371" cy="1267452"/>
                      <wp:effectExtent l="38100" t="38100" r="0" b="66675"/>
                      <wp:wrapNone/>
                      <wp:docPr id="833" name="Group 83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884371" cy="1267452"/>
                                <a:chOff x="1650" y="7929"/>
                                <a:chExt cx="4050" cy="2701"/>
                              </a:xfrm>
                            </wpg:grpSpPr>
                            <wpg:grpSp>
                              <wpg:cNvPr id="834" name="Group 32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650" y="7929"/>
                                  <a:ext cx="4050" cy="2701"/>
                                  <a:chOff x="1650" y="12117"/>
                                  <a:chExt cx="4050" cy="2701"/>
                                </a:xfrm>
                              </wpg:grpSpPr>
                              <wps:wsp>
                                <wps:cNvPr id="835" name="Text Box 32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745" y="12237"/>
                                    <a:ext cx="420" cy="36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143361" w:rsidRDefault="00143361" w:rsidP="00143361">
                                      <w:pPr>
                                        <w:rPr>
                                          <w:sz w:val="20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</w:rPr>
                                        <w:t>4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36" name="Text Box 32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570" y="13257"/>
                                    <a:ext cx="405" cy="34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143361" w:rsidRDefault="00143361" w:rsidP="00143361">
                                      <w:pPr>
                                        <w:rPr>
                                          <w:sz w:val="20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</w:rPr>
                                        <w:t>3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37" name="Text Box 32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075" y="12117"/>
                                    <a:ext cx="510" cy="46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143361" w:rsidRDefault="00143361" w:rsidP="00143361">
                                      <w:pPr>
                                        <w:rPr>
                                          <w:i/>
                                          <w:iCs/>
                                          <w:sz w:val="20"/>
                                        </w:rPr>
                                      </w:pPr>
                                      <w:proofErr w:type="gramStart"/>
                                      <w:r>
                                        <w:rPr>
                                          <w:i/>
                                          <w:iCs/>
                                          <w:sz w:val="20"/>
                                        </w:rPr>
                                        <w:t>y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38" name="Text Box 32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630" y="12192"/>
                                    <a:ext cx="1108" cy="484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143361" w:rsidRDefault="00143361" w:rsidP="00143361">
                                      <w:r>
                                        <w:rPr>
                                          <w:position w:val="-12"/>
                                        </w:rPr>
                                        <w:object w:dxaOrig="820" w:dyaOrig="340" w14:anchorId="4E2A5ADF">
                                          <v:shape id="_x0000_i1264" type="#_x0000_t75" style="width:33pt;height:13.9pt" o:ole="">
                                            <v:imagedata r:id="rId4" o:title=""/>
                                          </v:shape>
                                          <o:OLEObject Type="Embed" ProgID="Equation.DSMT4" ShapeID="_x0000_i1264" DrawAspect="Content" ObjectID="_1500742396" r:id="rId35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39" name="Text Box 32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310" y="13062"/>
                                    <a:ext cx="390" cy="34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143361" w:rsidRDefault="00143361" w:rsidP="00143361">
                                      <w:pPr>
                                        <w:rPr>
                                          <w:i/>
                                          <w:iCs/>
                                          <w:sz w:val="20"/>
                                        </w:rPr>
                                      </w:pPr>
                                      <w:proofErr w:type="gramStart"/>
                                      <w:r>
                                        <w:rPr>
                                          <w:i/>
                                          <w:iCs/>
                                          <w:sz w:val="20"/>
                                        </w:rPr>
                                        <w:t>x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40" name="Line 328"/>
                                <wps:cNvCnPr/>
                                <wps:spPr bwMode="auto">
                                  <a:xfrm>
                                    <a:off x="1650" y="13259"/>
                                    <a:ext cx="378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triangle" w="med" len="med"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41" name="Line 329"/>
                                <wps:cNvCnPr/>
                                <wps:spPr bwMode="auto">
                                  <a:xfrm>
                                    <a:off x="3303" y="13171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42" name="Line 330"/>
                                <wps:cNvCnPr/>
                                <wps:spPr bwMode="auto">
                                  <a:xfrm>
                                    <a:off x="3504" y="13171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43" name="Line 331"/>
                                <wps:cNvCnPr/>
                                <wps:spPr bwMode="auto">
                                  <a:xfrm>
                                    <a:off x="3705" y="13171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44" name="Line 332"/>
                                <wps:cNvCnPr/>
                                <wps:spPr bwMode="auto">
                                  <a:xfrm>
                                    <a:off x="3906" y="13171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45" name="Line 333"/>
                                <wps:cNvCnPr/>
                                <wps:spPr bwMode="auto">
                                  <a:xfrm>
                                    <a:off x="2499" y="13171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46" name="Line 334"/>
                                <wps:cNvCnPr/>
                                <wps:spPr bwMode="auto">
                                  <a:xfrm>
                                    <a:off x="2700" y="13171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47" name="Line 335"/>
                                <wps:cNvCnPr/>
                                <wps:spPr bwMode="auto">
                                  <a:xfrm>
                                    <a:off x="2901" y="13171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48" name="Line 336"/>
                                <wps:cNvCnPr/>
                                <wps:spPr bwMode="auto">
                                  <a:xfrm>
                                    <a:off x="3102" y="12178"/>
                                    <a:ext cx="0" cy="26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triangle" w="med" len="med"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49" name="Line 337"/>
                                <wps:cNvCnPr/>
                                <wps:spPr bwMode="auto">
                                  <a:xfrm rot="-5400000">
                                    <a:off x="3102" y="13372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50" name="Line 338"/>
                                <wps:cNvCnPr/>
                                <wps:spPr bwMode="auto">
                                  <a:xfrm rot="-5400000">
                                    <a:off x="3102" y="13573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51" name="Line 339"/>
                                <wps:cNvCnPr/>
                                <wps:spPr bwMode="auto">
                                  <a:xfrm rot="-5400000">
                                    <a:off x="3102" y="12970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52" name="Line 340"/>
                                <wps:cNvCnPr/>
                                <wps:spPr bwMode="auto">
                                  <a:xfrm rot="-5400000">
                                    <a:off x="3102" y="12769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53" name="Line 341"/>
                                <wps:cNvCnPr/>
                                <wps:spPr bwMode="auto">
                                  <a:xfrm rot="-5400000">
                                    <a:off x="3102" y="12568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54" name="Line 342"/>
                                <wps:cNvCnPr/>
                                <wps:spPr bwMode="auto">
                                  <a:xfrm rot="-5400000">
                                    <a:off x="3102" y="12367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55" name="Line 343"/>
                                <wps:cNvCnPr/>
                                <wps:spPr bwMode="auto">
                                  <a:xfrm>
                                    <a:off x="4107" y="13171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56" name="Line 344"/>
                                <wps:cNvCnPr/>
                                <wps:spPr bwMode="auto">
                                  <a:xfrm>
                                    <a:off x="4308" y="13171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57" name="Line 345"/>
                                <wps:cNvCnPr/>
                                <wps:spPr bwMode="auto">
                                  <a:xfrm rot="-5400000">
                                    <a:off x="2520" y="13542"/>
                                    <a:ext cx="235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58" name="Line 346"/>
                                <wps:cNvCnPr/>
                                <wps:spPr bwMode="auto">
                                  <a:xfrm rot="-5400000">
                                    <a:off x="3102" y="13777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59" name="Line 347"/>
                                <wps:cNvCnPr/>
                                <wps:spPr bwMode="auto">
                                  <a:xfrm rot="-5400000">
                                    <a:off x="3102" y="13978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60" name="Line 348"/>
                                <wps:cNvCnPr/>
                                <wps:spPr bwMode="auto">
                                  <a:xfrm rot="-5400000">
                                    <a:off x="3102" y="14182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61" name="Line 349"/>
                                <wps:cNvCnPr/>
                                <wps:spPr bwMode="auto">
                                  <a:xfrm rot="-5400000">
                                    <a:off x="3102" y="14383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62" name="Arc 350"/>
                                <wps:cNvSpPr>
                                  <a:spLocks/>
                                </wps:cNvSpPr>
                                <wps:spPr bwMode="auto">
                                  <a:xfrm flipH="1">
                                    <a:off x="3765" y="12945"/>
                                    <a:ext cx="1530" cy="1740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21600"/>
                                      <a:gd name="T2" fmla="*/ 21600 w 21600"/>
                                      <a:gd name="T3" fmla="*/ 21600 h 21600"/>
                                      <a:gd name="T4" fmla="*/ 0 w 21600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21600" fill="none" extrusionOk="0">
                                        <a:moveTo>
                                          <a:pt x="-1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</a:path>
                                      <a:path w="21600" h="21600" stroke="0" extrusionOk="0">
                                        <a:moveTo>
                                          <a:pt x="-1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arrow" w="med" len="med"/>
                                    <a:tailEnd type="arrow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63" name="Line 351"/>
                                <wps:cNvCnPr/>
                                <wps:spPr bwMode="auto">
                                  <a:xfrm>
                                    <a:off x="4506" y="13171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64" name="Line 352"/>
                                <wps:cNvCnPr/>
                                <wps:spPr bwMode="auto">
                                  <a:xfrm>
                                    <a:off x="4707" y="13171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65" name="Line 353"/>
                                <wps:cNvCnPr/>
                                <wps:spPr bwMode="auto">
                                  <a:xfrm>
                                    <a:off x="4908" y="13171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66" name="Line 354"/>
                                <wps:cNvCnPr/>
                                <wps:spPr bwMode="auto">
                                  <a:xfrm>
                                    <a:off x="5106" y="13171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67" name="Line 355"/>
                                <wps:cNvCnPr/>
                                <wps:spPr bwMode="auto">
                                  <a:xfrm>
                                    <a:off x="1740" y="12855"/>
                                    <a:ext cx="358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68" name="Freeform 35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725" y="12275"/>
                                    <a:ext cx="1860" cy="2365"/>
                                  </a:xfrm>
                                  <a:custGeom>
                                    <a:avLst/>
                                    <a:gdLst>
                                      <a:gd name="T0" fmla="*/ 1395 w 1395"/>
                                      <a:gd name="T1" fmla="*/ 2530 h 2530"/>
                                      <a:gd name="T2" fmla="*/ 990 w 1395"/>
                                      <a:gd name="T3" fmla="*/ 340 h 2530"/>
                                      <a:gd name="T4" fmla="*/ 435 w 1395"/>
                                      <a:gd name="T5" fmla="*/ 490 h 2530"/>
                                      <a:gd name="T6" fmla="*/ 0 w 1395"/>
                                      <a:gd name="T7" fmla="*/ 535 h 253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1395" h="2530">
                                        <a:moveTo>
                                          <a:pt x="1395" y="2530"/>
                                        </a:moveTo>
                                        <a:cubicBezTo>
                                          <a:pt x="1272" y="1605"/>
                                          <a:pt x="1150" y="680"/>
                                          <a:pt x="990" y="340"/>
                                        </a:cubicBezTo>
                                        <a:cubicBezTo>
                                          <a:pt x="830" y="0"/>
                                          <a:pt x="600" y="458"/>
                                          <a:pt x="435" y="490"/>
                                        </a:cubicBezTo>
                                        <a:cubicBezTo>
                                          <a:pt x="270" y="522"/>
                                          <a:pt x="70" y="527"/>
                                          <a:pt x="0" y="535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arrow" w="med" len="med"/>
                                    <a:tailEnd type="arrow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69" name="Line 357"/>
                                <wps:cNvCnPr/>
                                <wps:spPr bwMode="auto">
                                  <a:xfrm>
                                    <a:off x="1914" y="13171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70" name="Line 358"/>
                                <wps:cNvCnPr/>
                                <wps:spPr bwMode="auto">
                                  <a:xfrm>
                                    <a:off x="2115" y="13171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71" name="Line 359"/>
                                <wps:cNvCnPr/>
                                <wps:spPr bwMode="auto">
                                  <a:xfrm>
                                    <a:off x="2316" y="13171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872" name="Oval 360"/>
                              <wps:cNvSpPr>
                                <a:spLocks noChangeArrowheads="1"/>
                              </wps:cNvSpPr>
                              <wps:spPr bwMode="auto">
                                <a:xfrm flipH="1">
                                  <a:off x="3679" y="8835"/>
                                  <a:ext cx="70" cy="7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5642336" id="Group 833" o:spid="_x0000_s1146" style="position:absolute;margin-left:163.85pt;margin-top:3.7pt;width:148.4pt;height:99.8pt;z-index:251664384" coordorigin="1650,7929" coordsize="4050,27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">
                      <v:group id="Group 322" o:spid="_x0000_s1147" style="position:absolute;left:1650;top:7929;width:4050;height:2701" coordorigin="1650,12117" coordsize="4050,27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6bABMxgAAANwA&#10;AAAPAAAAAAAAAAAAAAAAAKoCAABkcnMvZG93bnJldi54bWxQSwUGAAAAAAQABAD6AAAAnQMAAAAA&#10;">
                        <v:shape id="Text Box 323" o:spid="_x0000_s1148" type="#_x0000_t202" style="position:absolute;left:2745;top:12237;width:4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XhwmsMA&#10;AADcAAAADwAAAGRycy9kb3ducmV2LnhtbESP3YrCMBSE74V9h3AWvBFN179qNYoKK97q9gGOzbEt&#10;Nielydr69htB2MthZr5h1tvOVOJBjSstK/gaRSCIM6tLzhWkP9/DBQjnkTVWlknBkxxsNx+9NSba&#10;tnymx8XnIkDYJaig8L5OpHRZQQbdyNbEwbvZxqAPssmlbrANcFPJcRTNpcGSw0KBNR0Kyu6XX6Pg&#10;dmoHs2V7Pfo0Pk/neyzjq30q1f/sdisQnjr/H363T1rBYjKD15lwBOTm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XhwmsMAAADcAAAADwAAAAAAAAAAAAAAAACYAgAAZHJzL2Rv&#10;d25yZXYueG1sUEsFBgAAAAAEAAQA9QAAAIgDAAAAAA==&#10;" stroked="f">
                          <v:textbox>
                            <w:txbxContent>
                              <w:p w:rsidR="00143361" w:rsidRDefault="00143361" w:rsidP="00143361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4</w:t>
                                </w:r>
                              </w:p>
                            </w:txbxContent>
                          </v:textbox>
                        </v:shape>
                        <v:shape id="Text Box 324" o:spid="_x0000_s1149" type="#_x0000_t202" style="position:absolute;left:3570;top:13257;width:405;height:3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aru7cMA&#10;AADcAAAADwAAAGRycy9kb3ducmV2LnhtbESP0YrCMBRE3wX/IVxhX0TTdd2q1SjuguJrXT/g2lzb&#10;YnNTmqytf28EwcdhZs4wq01nKnGjxpWWFXyOIxDEmdUl5wpOf7vRHITzyBory6TgTg42635vhYm2&#10;Lad0O/pcBAi7BBUU3teJlC4ryKAb25o4eBfbGPRBNrnUDbYBbio5iaJYGiw5LBRY029B2fX4bxRc&#10;Du3we9Ge9/40S6fxD5azs70r9THotksQnjr/Dr/aB61g/hXD80w4AnL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aru7cMAAADcAAAADwAAAAAAAAAAAAAAAACYAgAAZHJzL2Rv&#10;d25yZXYueG1sUEsFBgAAAAAEAAQA9QAAAIgDAAAAAA==&#10;" stroked="f">
                          <v:textbox>
                            <w:txbxContent>
                              <w:p w:rsidR="00143361" w:rsidRDefault="00143361" w:rsidP="00143361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3</w:t>
                                </w:r>
                              </w:p>
                            </w:txbxContent>
                          </v:textbox>
                        </v:shape>
                        <v:shape id="Text Box 325" o:spid="_x0000_s1150" type="#_x0000_t202" style="position:absolute;left:3075;top:12117;width:51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uZLdsMA&#10;AADcAAAADwAAAGRycy9kb3ducmV2LnhtbESP3YrCMBSE7xd8h3AEbxZN1dVqNYoKu3jrzwMcm2Nb&#10;bE5KE219+40geDnMzDfMct2aUjyodoVlBcNBBII4tbrgTMH59NufgXAeWWNpmRQ8ycF61flaYqJt&#10;wwd6HH0mAoRdggpy76tESpfmZNANbEUcvKutDfog60zqGpsAN6UcRdFUGiw4LORY0S6n9Ha8GwXX&#10;ffM9mTeXP3+ODz/TLRbxxT6V6nXbzQKEp9Z/wu/2XiuYjWN4nQlHQK7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uZLdsMAAADcAAAADwAAAAAAAAAAAAAAAACYAgAAZHJzL2Rv&#10;d25yZXYueG1sUEsFBgAAAAAEAAQA9QAAAIgDAAAAAA==&#10;" stroked="f">
                          <v:textbox>
                            <w:txbxContent>
                              <w:p w:rsidR="00143361" w:rsidRDefault="00143361" w:rsidP="00143361">
                                <w:pPr>
                                  <w:rPr>
                                    <w:i/>
                                    <w:iCs/>
                                    <w:sz w:val="20"/>
                                  </w:rPr>
                                </w:pPr>
                                <w:proofErr w:type="gramStart"/>
                                <w:r>
                                  <w:rPr>
                                    <w:i/>
                                    <w:iCs/>
                                    <w:sz w:val="20"/>
                                  </w:rPr>
                                  <w:t>y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  <v:shape id="Text Box 326" o:spid="_x0000_s1151" type="#_x0000_t202" style="position:absolute;left:3630;top:12192;width:110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3nfBMEA&#10;AADcAAAADwAAAGRycy9kb3ducmV2LnhtbERPzW6CQBC+N+k7bKaJl6YstlUpupraxIYr6AOM7AhE&#10;dpawq+DbuwcTj1++/9VmNK24Uu8aywqmUQyCuLS64UrBYb/7SEA4j6yxtUwKbuRgs359WWGq7cA5&#10;XQtfiRDCLkUFtfddKqUrazLoItsRB+5ke4M+wL6SuschhJtWfsbxXBpsODTU2NFfTeW5uBgFp2x4&#10;n/0Mx39/WOTf8y02i6O9KTV5G3+XIDyN/il+uDOtIPkKa8OZcATk+g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953wTBAAAA3AAAAA8AAAAAAAAAAAAAAAAAmAIAAGRycy9kb3du&#10;cmV2LnhtbFBLBQYAAAAABAAEAPUAAACGAwAAAAA=&#10;" stroked="f">
                          <v:textbox>
                            <w:txbxContent>
                              <w:p w:rsidR="00143361" w:rsidRDefault="00143361" w:rsidP="00143361">
                                <w:r>
                                  <w:rPr>
                                    <w:position w:val="-12"/>
                                  </w:rPr>
                                  <w:object w:dxaOrig="820" w:dyaOrig="340" w14:anchorId="4E2A5ADF">
                                    <v:shape id="_x0000_i1264" type="#_x0000_t75" style="width:33pt;height:13.9pt" o:ole="">
                                      <v:imagedata r:id="rId4" o:title=""/>
                                    </v:shape>
                                    <o:OLEObject Type="Embed" ProgID="Equation.DSMT4" ShapeID="_x0000_i1264" DrawAspect="Content" ObjectID="_1500742396" r:id="rId36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Text Box 327" o:spid="_x0000_s1152" type="#_x0000_t202" style="position:absolute;left:5310;top:13062;width:390;height:3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DV6n8QA&#10;AADcAAAADwAAAGRycy9kb3ducmV2LnhtbESP3YrCMBSE7wXfIRzBG9FU17XaNYourHjrzwOcNse2&#10;bHNSmmjr228EYS+HmfmGWW87U4kHNa60rGA6iUAQZ1aXnCu4Xn7GSxDOI2usLJOCJznYbvq9NSba&#10;tnyix9nnIkDYJaig8L5OpHRZQQbdxNbEwbvZxqAPssmlbrANcFPJWRQtpMGSw0KBNX0XlP2e70bB&#10;7diOPldtevDX+DRf7LGMU/tUajjodl8gPHX+P/xuH7WC5ccKXmfCEZCb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A1ep/EAAAA3AAAAA8AAAAAAAAAAAAAAAAAmAIAAGRycy9k&#10;b3ducmV2LnhtbFBLBQYAAAAABAAEAPUAAACJAwAAAAA=&#10;" stroked="f">
                          <v:textbox>
                            <w:txbxContent>
                              <w:p w:rsidR="00143361" w:rsidRDefault="00143361" w:rsidP="00143361">
                                <w:pPr>
                                  <w:rPr>
                                    <w:i/>
                                    <w:iCs/>
                                    <w:sz w:val="20"/>
                                  </w:rPr>
                                </w:pPr>
                                <w:proofErr w:type="gramStart"/>
                                <w:r>
                                  <w:rPr>
                                    <w:i/>
                                    <w:iCs/>
                                    <w:sz w:val="20"/>
                                  </w:rPr>
                                  <w:t>x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  <v:line id="Line 328" o:spid="_x0000_s1153" style="position:absolute;visibility:visible;mso-wrap-style:square" from="1650,13259" to="5435,132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JEj5MEAAADcAAAADwAAAGRycy9kb3ducmV2LnhtbERPz2vCMBS+C/4P4Qm7aarIkGoUERy9&#10;yJgTz8/m2Vabl9pkTbe/3hyEHT++36tNb2rRUesqywqmkwQEcW51xYWC0/d+vADhPLLG2jIp+CUH&#10;m/VwsMJU28Bf1B19IWIIuxQVlN43qZQuL8mgm9iGOHJX2xr0EbaF1C2GGG5qOUuSd2mw4thQYkO7&#10;kvL78ccoSMLfh7zJrOo+s8MjNJdwnj2CUm+jfrsE4an3/+KXO9MKFvM4P56JR0Cu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4kSPkwQAAANwAAAAPAAAAAAAAAAAAAAAA&#10;AKECAABkcnMvZG93bnJldi54bWxQSwUGAAAAAAQABAD5AAAAjwMAAAAA&#10;">
                          <v:stroke startarrow="block" endarrow="block"/>
                        </v:line>
                        <v:line id="Line 329" o:spid="_x0000_s1154" style="position:absolute;visibility:visible;mso-wrap-style:square" from="3303,13171" to="3303,13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yBKK8cAAADcAAAADwAAAGRycy9kb3ducmV2LnhtbESPT2vCQBTE74LfYXkFb7rxD0FSVxFF&#10;0B5KtYX2+My+JqnZt2F3m8Rv3y0Uehxm5jfMatObWrTkfGVZwXSSgCDOra64UPD2ehgvQfiArLG2&#10;TAru5GGzHg5WmGnb8ZnaSyhEhLDPUEEZQpNJ6fOSDPqJbYij92mdwRClK6R22EW4qeUsSVJpsOK4&#10;UGJDu5Ly2+XbKHiev6Tt9vR07N9P6TXfn68fX51TavTQbx9BBOrDf/ivfdQKlosp/J6JR0Cu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vIEorxwAAANwAAAAPAAAAAAAA&#10;AAAAAAAAAKECAABkcnMvZG93bnJldi54bWxQSwUGAAAAAAQABAD5AAAAlQMAAAAA&#10;"/>
                        <v:line id="Line 330" o:spid="_x0000_s1155" style="position:absolute;visibility:visible;mso-wrap-style:square" from="3504,13171" to="3504,13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/LUXMYAAADcAAAADwAAAGRycy9kb3ducmV2LnhtbESPQWvCQBSE7wX/w/KE3uqmtgRJXUUU&#10;QT2I2kJ7fGZfk9Ts27C7Jum/d4VCj8PMfMNM572pRUvOV5YVPI8SEMS51RUXCj7e108TED4ga6wt&#10;k4Jf8jCfDR6mmGnb8ZHaUyhEhLDPUEEZQpNJ6fOSDPqRbYij922dwRClK6R22EW4qeU4SVJpsOK4&#10;UGJDy5Lyy+lqFOxfDmm72O42/ec2Peer4/nrp3NKPQ77xRuIQH34D/+1N1rB5HUM9zPxCMjZ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/y1FzGAAAA3AAAAA8AAAAAAAAA&#10;AAAAAAAAoQIAAGRycy9kb3ducmV2LnhtbFBLBQYAAAAABAAEAPkAAACUAwAAAAA=&#10;"/>
                        <v:line id="Line 331" o:spid="_x0000_s1156" style="position:absolute;visibility:visible;mso-wrap-style:square" from="3705,13171" to="3705,13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L5xx8cAAADcAAAADwAAAGRycy9kb3ducmV2LnhtbESPT2vCQBTE7wW/w/KE3uqmtQSJriIt&#10;Be1B/Ad6fGafSdrs27C7TdJv7wqFHoeZ+Q0zW/SmFi05X1lW8DxKQBDnVldcKDgePp4mIHxA1lhb&#10;JgW/5GExHzzMMNO24x21+1CICGGfoYIyhCaT0uclGfQj2xBH72qdwRClK6R22EW4qeVLkqTSYMVx&#10;ocSG3krKv/c/RsFmvE3b5fpz1Z/W6SV/313OX51T6nHYL6cgAvXhP/zXXmkFk9cx3M/EIyD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wvnHHxwAAANwAAAAPAAAAAAAA&#10;AAAAAAAAAKECAABkcnMvZG93bnJldi54bWxQSwUGAAAAAAQABAD5AAAAlQMAAAAA&#10;"/>
                        <v:line id="Line 332" o:spid="_x0000_s1157" style="position:absolute;visibility:visible;mso-wrap-style:square" from="3906,13171" to="3906,13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1fps8cAAADcAAAADwAAAGRycy9kb3ducmV2LnhtbESPT2vCQBTE7wW/w/KE3urGKkFSVxGL&#10;oD0U/0F7fGZfk2j2bdjdJum3dwuFHoeZ+Q0zX/amFi05X1lWMB4lIIhzqysuFJxPm6cZCB+QNdaW&#10;ScEPeVguBg9zzLTt+EDtMRQiQthnqKAMocmk9HlJBv3INsTR+7LOYIjSFVI77CLc1PI5SVJpsOK4&#10;UGJD65Ly2/HbKHif7NN2tXvb9h+79JK/Hi6f184p9TjsVy8gAvXhP/zX3moFs+kUfs/EIyAX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/V+mzxwAAANwAAAAPAAAAAAAA&#10;AAAAAAAAAKECAABkcnMvZG93bnJldi54bWxQSwUGAAAAAAQABAD5AAAAlQMAAAAA&#10;"/>
                        <v:line id="Line 333" o:spid="_x0000_s1158" style="position:absolute;visibility:visible;mso-wrap-style:square" from="2499,13171" to="2499,13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BtMKMcAAADcAAAADwAAAGRycy9kb3ducmV2LnhtbESPQWvCQBSE74L/YXlCb7qptUFSVxFL&#10;QXso1Rba4zP7mkSzb8PumqT/3hUKPQ4z8w2zWPWmFi05X1lWcD9JQBDnVldcKPj8eBnPQfiArLG2&#10;TAp+ycNqORwsMNO24z21h1CICGGfoYIyhCaT0uclGfQT2xBH78c6gyFKV0jtsItwU8tpkqTSYMVx&#10;ocSGNiXl58PFKHh7eE/b9e5123/t0mP+vD9+nzqn1N2oXz+BCNSH//Bfe6sVzGePcDsTj4BcX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QG0woxwAAANwAAAAPAAAAAAAA&#10;AAAAAAAAAKECAABkcnMvZG93bnJldi54bWxQSwUGAAAAAAQABAD5AAAAlQMAAAAA&#10;"/>
                        <v:line id="Line 334" o:spid="_x0000_s1159" style="position:absolute;visibility:visible;mso-wrap-style:square" from="2700,13171" to="2700,13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MnSX8YAAADcAAAADwAAAGRycy9kb3ducmV2LnhtbESPQWvCQBSE74L/YXmCN91YS5DUVaSl&#10;oD2UqoX2+Mw+k2j2bdjdJum/7xYEj8PMfMMs172pRUvOV5YVzKYJCOLc6ooLBZ/H18kChA/IGmvL&#10;pOCXPKxXw8ESM2073lN7CIWIEPYZKihDaDIpfV6SQT+1DXH0ztYZDFG6QmqHXYSbWj4kSSoNVhwX&#10;SmzouaT8evgxCt7nH2m72b1t+69despf9qfvS+eUGo/6zROIQH24h2/trVaweEzh/0w8AnL1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DJ0l/GAAAA3AAAAA8AAAAAAAAA&#10;AAAAAAAAoQIAAGRycy9kb3ducmV2LnhtbFBLBQYAAAAABAAEAPkAAACUAwAAAAA=&#10;"/>
                        <v:line id="Line 335" o:spid="_x0000_s1160" style="position:absolute;visibility:visible;mso-wrap-style:square" from="2901,13171" to="2901,13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4V3xMcAAADcAAAADwAAAGRycy9kb3ducmV2LnhtbESPQWvCQBSE7wX/w/KE3uqmVlJJXUUs&#10;Be2hqC20x2f2NYlm34bdNUn/vSsUPA4z8w0zW/SmFi05X1lW8DhKQBDnVldcKPj6fHuYgvABWWNt&#10;mRT8kYfFfHA3w0zbjnfU7kMhIoR9hgrKEJpMSp+XZNCPbEMcvV/rDIYoXSG1wy7CTS3HSZJKgxXH&#10;hRIbWpWUn/Zno+DjaZu2y837uv/epIf8dXf4OXZOqfthv3wBEagPt/B/e60VTCfPcD0Tj4Cc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PhXfExwAAANwAAAAPAAAAAAAA&#10;AAAAAAAAAKECAABkcnMvZG93bnJldi54bWxQSwUGAAAAAAQABAD5AAAAlQMAAAAA&#10;"/>
                        <v:line id="Line 336" o:spid="_x0000_s1161" style="position:absolute;visibility:visible;mso-wrap-style:square" from="3102,12178" to="3102,148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ucv4sEAAADcAAAADwAAAGRycy9kb3ducmV2LnhtbERPz2vCMBS+C/4P4Qm7aarIkGoUERy9&#10;yJgTz8/m2Vabl9pkTbe/3hyEHT++36tNb2rRUesqywqmkwQEcW51xYWC0/d+vADhPLLG2jIp+CUH&#10;m/VwsMJU28Bf1B19IWIIuxQVlN43qZQuL8mgm9iGOHJX2xr0EbaF1C2GGG5qOUuSd2mw4thQYkO7&#10;kvL78ccoSMLfh7zJrOo+s8MjNJdwnj2CUm+jfrsE4an3/+KXO9MKFvO4Np6JR0Cun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G5y/iwQAAANwAAAAPAAAAAAAAAAAAAAAA&#10;AKECAABkcnMvZG93bnJldi54bWxQSwUGAAAAAAQABAD5AAAAjwMAAAAA&#10;">
                          <v:stroke startarrow="block" endarrow="block"/>
                        </v:line>
                        <v:line id="Line 337" o:spid="_x0000_s1162" style="position:absolute;rotation:-90;visibility:visible;mso-wrap-style:square" from="3102,13372" to="3102,135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4uelccAAADcAAAADwAAAGRycy9kb3ducmV2LnhtbESPW2sCMRSE3wv+h3AKfatZpXjZGkWE&#10;tlL0wQtI3w6b42br5mRJUnf775uC4OMwM98ws0Vna3ElHyrHCgb9DARx4XTFpYLj4e15AiJEZI21&#10;Y1LwSwEW897DDHPtWt7RdR9LkSAcclRgYmxyKUNhyGLou4Y4eWfnLcYkfSm1xzbBbS2HWTaSFitO&#10;CwYbWhkqLvsfq2Ds3jft1/n75Fcf2g6O2635PEyVenrslq8gInXxHr6111rB5GUK/2fSEZDz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/i56VxwAAANwAAAAPAAAAAAAA&#10;AAAAAAAAAKECAABkcnMvZG93bnJldi54bWxQSwUGAAAAAAQABAD5AAAAlQMAAAAA&#10;"/>
                        <v:line id="Line 338" o:spid="_x0000_s1163" style="position:absolute;rotation:-90;visibility:visible;mso-wrap-style:square" from="3102,13573" to="3102,137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2ih1cMAAADcAAAADwAAAGRycy9kb3ducmV2LnhtbERPTWsCMRC9C/6HMIXeNKvQVlejiNBa&#10;pB6qgngbNuNm62ayJNFd/31zKPT4eN/zZWdrcScfKscKRsMMBHHhdMWlguPhfTABESKyxtoxKXhQ&#10;gOWi35tjrl3L33Tfx1KkEA45KjAxNrmUoTBkMQxdQ5y4i/MWY4K+lNpjm8JtLcdZ9iotVpwaDDa0&#10;NlRc9zer4M19fLXny8/Jrzfajo67ndkepko9P3WrGYhIXfwX/7k/tYLJS5qfzqQjIB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toodXDAAAA3AAAAA8AAAAAAAAAAAAA&#10;AAAAoQIAAGRycy9kb3ducmV2LnhtbFBLBQYAAAAABAAEAPkAAACRAwAAAAA=&#10;"/>
                        <v:line id="Line 339" o:spid="_x0000_s1164" style="position:absolute;rotation:-90;visibility:visible;mso-wrap-style:square" from="3102,12970" to="3102,131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CQETsYAAADcAAAADwAAAGRycy9kb3ducmV2LnhtbESPQWsCMRSE74X+h/AK3mp2C7Z2NUoR&#10;tEXqoSoUb4/Nc7Pt5mVJUnf990YQehxm5htmOu9tI07kQ+1YQT7MQBCXTtdcKdjvlo9jECEia2wc&#10;k4IzBZjP7u+mWGjX8RedtrESCcKhQAUmxraQMpSGLIaha4mTd3TeYkzSV1J77BLcNvIpy56lxZrT&#10;gsGWFobK3+2fVfDiVp/d4fjz7Rfv2ub7zcasd69KDR76twmISH38D9/aH1rBeJTD9Uw6AnJ2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QkBE7GAAAA3AAAAA8AAAAAAAAA&#10;AAAAAAAAoQIAAGRycy9kb3ducmV2LnhtbFBLBQYAAAAABAAEAPkAAACUAwAAAAA=&#10;"/>
                        <v:line id="Line 340" o:spid="_x0000_s1165" style="position:absolute;rotation:-90;visibility:visible;mso-wrap-style:square" from="3102,12769" to="3102,129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PaaOcYAAADcAAAADwAAAGRycy9kb3ducmV2LnhtbESPW2sCMRSE3wX/QziCb5pVsNWtUUTo&#10;BakPXqD07bA5brZuTpYkddd/3xQKfRxm5htmue5sLW7kQ+VYwWScgSAunK64VHA+PY/mIEJE1lg7&#10;JgV3CrBe9XtLzLVr+UC3YyxFgnDIUYGJscmlDIUhi2HsGuLkXZy3GJP0pdQe2wS3tZxm2YO0WHFa&#10;MNjQ1lBxPX5bBY/u5b39vHx9+O2rtpPzfm92p4VSw0G3eQIRqYv/4b/2m1Ywn03h90w6AnL1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T2mjnGAAAA3AAAAA8AAAAAAAAA&#10;AAAAAAAAoQIAAGRycy9kb3ducmV2LnhtbFBLBQYAAAAABAAEAPkAAACUAwAAAAA=&#10;"/>
                        <v:line id="Line 341" o:spid="_x0000_s1166" style="position:absolute;rotation:-90;visibility:visible;mso-wrap-style:square" from="3102,12568" to="3102,127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7o/osYAAADcAAAADwAAAGRycy9kb3ducmV2LnhtbESPQWsCMRSE74X+h/AKvdWsitZujSKC&#10;VUo9VIXS22Pz3KxuXpYkutt/3xSEHoeZ+YaZzjtbiyv5UDlW0O9lIIgLpysuFRz2q6cJiBCRNdaO&#10;ScEPBZjP7u+mmGvX8iddd7EUCcIhRwUmxiaXMhSGLIaea4iTd3TeYkzSl1J7bBPc1nKQZWNpseK0&#10;YLChpaHivLtYBc/u7aP9Pp6+/HKtbf+w3Zr3/YtSjw/d4hVEpC7+h2/tjVYwGQ3h70w6AnL2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u6P6LGAAAA3AAAAA8AAAAAAAAA&#10;AAAAAAAAoQIAAGRycy9kb3ducmV2LnhtbFBLBQYAAAAABAAEAPkAAACUAwAAAAA=&#10;"/>
                        <v:line id="Line 342" o:spid="_x0000_s1167" style="position:absolute;rotation:-90;visibility:visible;mso-wrap-style:square" from="3102,12367" to="3102,125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FOn1sYAAADcAAAADwAAAGRycy9kb3ducmV2LnhtbESPQWsCMRSE74X+h/AKvdWsotZujSKC&#10;VUo9VIXS22Pz3KxuXpYkutt/3xSEHoeZ+YaZzjtbiyv5UDlW0O9lIIgLpysuFRz2q6cJiBCRNdaO&#10;ScEPBZjP7u+mmGvX8iddd7EUCcIhRwUmxiaXMhSGLIaea4iTd3TeYkzSl1J7bBPc1nKQZWNpseK0&#10;YLChpaHivLtYBc/u7aP9Pp6+/HKtbf+w3Zr3/YtSjw/d4hVEpC7+h2/tjVYwGQ3h70w6AnL2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RTp9bGAAAA3AAAAA8AAAAAAAAA&#10;AAAAAAAAoQIAAGRycy9kb3ducmV2LnhtbFBLBQYAAAAABAAEAPkAAACUAwAAAAA=&#10;"/>
                        <v:line id="Line 343" o:spid="_x0000_s1168" style="position:absolute;visibility:visible;mso-wrap-style:square" from="4107,13171" to="4107,13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cLa9ccAAADcAAAADwAAAGRycy9kb3ducmV2LnhtbESPT2vCQBTE7wW/w/KE3urGikFSVxGL&#10;oD0U/0F7fGZfk2j2bdjdJum3dwuFHoeZ+Q0zX/amFi05X1lWMB4lIIhzqysuFJxPm6cZCB+QNdaW&#10;ScEPeVguBg9zzLTt+EDtMRQiQthnqKAMocmk9HlJBv3INsTR+7LOYIjSFVI77CLc1PI5SVJpsOK4&#10;UGJD65Ly2/HbKHif7NN2tXvb9h+79JK/Hi6f184p9TjsVy8gAvXhP/zX3moFs+kUfs/EIyAX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Vwtr1xwAAANwAAAAPAAAAAAAA&#10;AAAAAAAAAKECAABkcnMvZG93bnJldi54bWxQSwUGAAAAAAQABAD5AAAAlQMAAAAA&#10;"/>
                        <v:line id="Line 344" o:spid="_x0000_s1169" style="position:absolute;visibility:visible;mso-wrap-style:square" from="4308,13171" to="4308,13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RBEgsYAAADcAAAADwAAAGRycy9kb3ducmV2LnhtbESPQWvCQBSE74L/YXmCN91YaZDUVaSl&#10;oD2UqoX2+Mw+k2j2bdjdJum/7xYEj8PMfMMs172pRUvOV5YVzKYJCOLc6ooLBZ/H18kChA/IGmvL&#10;pOCXPKxXw8ESM2073lN7CIWIEPYZKihDaDIpfV6SQT+1DXH0ztYZDFG6QmqHXYSbWj4kSSoNVhwX&#10;SmzouaT8evgxCt7nH2m72b1t+69despf9qfvS+eUGo/6zROIQH24h2/trVaweEzh/0w8AnL1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UQRILGAAAA3AAAAA8AAAAAAAAA&#10;AAAAAAAAoQIAAGRycy9kb3ducmV2LnhtbFBLBQYAAAAABAAEAPkAAACUAwAAAAA=&#10;"/>
                        <v:line id="Line 345" o:spid="_x0000_s1170" style="position:absolute;rotation:-90;visibility:visible;mso-wrap-style:square" from="2520,13542" to="4875,135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7XaYMUAAADcAAAADwAAAGRycy9kb3ducmV2LnhtbESP3WoCMRSE7wt9h3AK3tVsLfVnNUoR&#10;CqJtxZ8HOGyOm8XNybI56vr2TaHQy2FmvmFmi87X6kptrAIbeOlnoIiLYCsuDRwPH89jUFGQLdaB&#10;ycCdIizmjw8zzG248Y6ueylVgnDM0YATaXKtY+HIY+yHhjh5p9B6lCTbUtsWbwnuaz3IsqH2WHFa&#10;cNjQ0lFx3l+8AcHNWg402brN59f9278OR5fd2pjeU/c+BSXUyX/4r72yBsZvI/g9k46An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7XaYMUAAADcAAAADwAAAAAAAAAA&#10;AAAAAAChAgAAZHJzL2Rvd25yZXYueG1sUEsFBgAAAAAEAAQA+QAAAJMDAAAAAA==&#10;">
                          <v:stroke dashstyle="dash"/>
                        </v:line>
                        <v:line id="Line 346" o:spid="_x0000_s1171" style="position:absolute;rotation:-90;visibility:visible;mso-wrap-style:square" from="3102,13777" to="3102,13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R6t08MAAADcAAAADwAAAGRycy9kb3ducmV2LnhtbERPTWsCMRC9C/6HMIXeNKvQVlejiNBa&#10;pB6qgngbNuNm62ayJNFd/31zKPT4eN/zZWdrcScfKscKRsMMBHHhdMWlguPhfTABESKyxtoxKXhQ&#10;gOWi35tjrl3L33Tfx1KkEA45KjAxNrmUoTBkMQxdQ5y4i/MWY4K+lNpjm8JtLcdZ9iotVpwaDDa0&#10;NlRc9zer4M19fLXny8/Jrzfajo67ndkepko9P3WrGYhIXfwX/7k/tYLJS1qbzqQjIB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UerdPDAAAA3AAAAA8AAAAAAAAAAAAA&#10;AAAAoQIAAGRycy9kb3ducmV2LnhtbFBLBQYAAAAABAAEAPkAAACRAwAAAAA=&#10;"/>
                        <v:line id="Line 347" o:spid="_x0000_s1172" style="position:absolute;rotation:-90;visibility:visible;mso-wrap-style:square" from="3102,13978" to="3102,141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lIISMcAAADcAAAADwAAAGRycy9kb3ducmV2LnhtbESPW2sCMRSE3wv+h3AKfatZhXrZGkWE&#10;tlL0wQtI3w6b42br5mRJUnf775uC4OMwM98ws0Vna3ElHyrHCgb9DARx4XTFpYLj4e15AiJEZI21&#10;Y1LwSwEW897DDHPtWt7RdR9LkSAcclRgYmxyKUNhyGLou4Y4eWfnLcYkfSm1xzbBbS2HWTaSFitO&#10;CwYbWhkqLvsfq2Ds3jft1/n75Fcf2g6O2635PEyVenrslq8gInXxHr6111rB5GUK/2fSEZDz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6UghIxwAAANwAAAAPAAAAAAAA&#10;AAAAAAAAAKECAABkcnMvZG93bnJldi54bWxQSwUGAAAAAAQABAD5AAAAlQMAAAAA&#10;"/>
                        <v:line id="Line 348" o:spid="_x0000_s1173" style="position:absolute;rotation:-90;visibility:visible;mso-wrap-style:square" from="3102,14182" to="3102,143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QRraMQAAADcAAAADwAAAGRycy9kb3ducmV2LnhtbERPTWvCMBi+D/wP4RV2m6k7qKumIoLb&#10;kHnwA4a3l+Zt0615U5LMdv9+OQw8Pjzfq/VgW3EjHxrHCqaTDARx6XTDtYLLefe0ABEissbWMSn4&#10;pQDrYvSwwly7no90O8VapBAOOSowMXa5lKE0ZDFMXEecuMp5izFBX0vtsU/htpXPWTaTFhtODQY7&#10;2hoqv08/VsHcvX701+rr02/ftJ1eDgezP78o9TgeNksQkYZ4F/+737WCxSzNT2fSEZDF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BGtoxAAAANwAAAAPAAAAAAAAAAAA&#10;AAAAAKECAABkcnMvZG93bnJldi54bWxQSwUGAAAAAAQABAD5AAAAkgMAAAAA&#10;"/>
                        <v:line id="Line 349" o:spid="_x0000_s1174" style="position:absolute;rotation:-90;visibility:visible;mso-wrap-style:square" from="3102,14383" to="3102,145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kjO88YAAADcAAAADwAAAGRycy9kb3ducmV2LnhtbESPQWsCMRSE74X+h/AK3mp2e7B2NYoI&#10;bUXqoSqIt8fmuVndvCxJdLf/vikUPA4z8w0znfe2ETfyoXasIB9mIIhLp2uuFOx3789jECEia2wc&#10;k4IfCjCfPT5MsdCu42+6bWMlEoRDgQpMjG0hZSgNWQxD1xIn7+S8xZikr6T22CW4beRLlo2kxZrT&#10;gsGWlobKy/ZqFby6j6/ueDof/PJT23y/2Zj17k2pwVO/mICI1Md7+L+90grGoxz+zqQjIG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pIzvPGAAAA3AAAAA8AAAAAAAAA&#10;AAAAAAAAoQIAAGRycy9kb3ducmV2LnhtbFBLBQYAAAAABAAEAPkAAACUAwAAAAA=&#10;"/>
                        <v:shape id="Arc 350" o:spid="_x0000_s1175" style="position:absolute;left:3765;top:12945;width:1530;height:1740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AmdcMA&#10;AADcAAAADwAAAGRycy9kb3ducmV2LnhtbESPX2vCMBTF3wf7DuEOfJupIiVUo4yhooID3Xy/Nte2&#10;W3NTmmi7b78IAx8P58+PM1v0thY3an3lWMNomIAgzp2puNDw9bl6VSB8QDZYOyYNv+RhMX9+mmFm&#10;XMcHuh1DIeII+ww1lCE0mZQ+L8miH7qGOHoX11oMUbaFNC12cdzWcpwkqbRYcSSU2NB7SfnP8Woj&#10;t1Mjtd7xxG83Z/udKtqflh9aD176tymIQH14hP/bG6NBpWO4n4lHQM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wAmdcMAAADcAAAADwAAAAAAAAAAAAAAAACYAgAAZHJzL2Rv&#10;d25yZXYueG1sUEsFBgAAAAAEAAQA9QAAAIgDAAAAAA==&#10;" path="m-1,nfc11929,,21600,9670,21600,21600em-1,nsc11929,,21600,9670,21600,21600l,21600,-1,xe" filled="f">
                          <v:stroke startarrow="open" endarrow="open"/>
                          <v:path arrowok="t" o:extrusionok="f" o:connecttype="custom" o:connectlocs="0,0;1530,1740;0,1740" o:connectangles="0,0,0"/>
                        </v:shape>
                        <v:line id="Line 351" o:spid="_x0000_s1176" style="position:absolute;visibility:visible;mso-wrap-style:square" from="4506,13171" to="4506,13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wstp8YAAADcAAAADwAAAGRycy9kb3ducmV2LnhtbESPQWvCQBSE70L/w/IK3nSjQpDUVUQR&#10;tIeittAen9nXJG32bdjdJum/dwXB4zAz3zCLVW9q0ZLzlWUFk3ECgji3uuJCwcf7bjQH4QOyxtoy&#10;KfgnD6vl02CBmbYdn6g9h0JECPsMFZQhNJmUPi/JoB/bhjh639YZDFG6QmqHXYSbWk6TJJUGK44L&#10;JTa0KSn/Pf8ZBW+zY9quD6/7/vOQXvLt6fL10zmlhs/9+gVEoD48wvf2XiuYpzO4nYlHQC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sLLafGAAAA3AAAAA8AAAAAAAAA&#10;AAAAAAAAoQIAAGRycy9kb3ducmV2LnhtbFBLBQYAAAAABAAEAPkAAACUAwAAAAA=&#10;"/>
                        <v:line id="Line 352" o:spid="_x0000_s1177" style="position:absolute;visibility:visible;mso-wrap-style:square" from="4707,13171" to="4707,13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OK108YAAADcAAAADwAAAGRycy9kb3ducmV2LnhtbESPQWvCQBSE74L/YXmCN91YS5DUVaSl&#10;oD2UqoX2+Mw+k2j2bdjdJum/7xYEj8PMfMMs172pRUvOV5YVzKYJCOLc6ooLBZ/H18kChA/IGmvL&#10;pOCXPKxXw8ESM2073lN7CIWIEPYZKihDaDIpfV6SQT+1DXH0ztYZDFG6QmqHXYSbWj4kSSoNVhwX&#10;SmzouaT8evgxCt7nH2m72b1t+69despf9qfvS+eUGo/6zROIQH24h2/trVawSB/h/0w8AnL1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TitdPGAAAA3AAAAA8AAAAAAAAA&#10;AAAAAAAAoQIAAGRycy9kb3ducmV2LnhtbFBLBQYAAAAABAAEAPkAAACUAwAAAAA=&#10;"/>
                        <v:line id="Line 353" o:spid="_x0000_s1178" style="position:absolute;visibility:visible;mso-wrap-style:square" from="4908,13171" to="4908,13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64QSMYAAADcAAAADwAAAGRycy9kb3ducmV2LnhtbESPQWvCQBSE74L/YXmCN91YaZDUVaSl&#10;oD2UqoX2+Mw+k2j2bdjdJum/7xYEj8PMfMMs172pRUvOV5YVzKYJCOLc6ooLBZ/H18kChA/IGmvL&#10;pOCXPKxXw8ESM2073lN7CIWIEPYZKihDaDIpfV6SQT+1DXH0ztYZDFG6QmqHXYSbWj4kSSoNVhwX&#10;SmzouaT8evgxCt7nH2m72b1t+69despf9qfvS+eUGo/6zROIQH24h2/trVawSB/h/0w8AnL1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uuEEjGAAAA3AAAAA8AAAAAAAAA&#10;AAAAAAAAoQIAAGRycy9kb3ducmV2LnhtbFBLBQYAAAAABAAEAPkAAACUAwAAAAA=&#10;"/>
                        <v:line id="Line 354" o:spid="_x0000_s1179" style="position:absolute;visibility:visible;mso-wrap-style:square" from="5106,13171" to="5106,13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3yOP8YAAADcAAAADwAAAGRycy9kb3ducmV2LnhtbESPQUvDQBSE74L/YXlCb3ajhaWk3YSi&#10;CG0PYqtgj6/ZZxLNvg272yT+e1cQPA4z8w2zLifbiYF8aB1ruJtnIIgrZ1quNby9Pt0uQYSIbLBz&#10;TBq+KUBZXF+tMTdu5AMNx1iLBOGQo4Ymxj6XMlQNWQxz1xMn78N5izFJX0vjcUxw28n7LFPSYstp&#10;ocGeHhqqvo4Xq+F58aKGzW6/nd536lw9Hs6nz9FrPbuZNisQkab4H/5rb42GpVLweyYdAVn8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t8jj/GAAAA3AAAAA8AAAAAAAAA&#10;AAAAAAAAoQIAAGRycy9kb3ducmV2LnhtbFBLBQYAAAAABAAEAPkAAACUAwAAAAA=&#10;"/>
                        <v:line id="Line 355" o:spid="_x0000_s1180" style="position:absolute;visibility:visible;mso-wrap-style:square" from="1740,12855" to="5325,128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eN7sMUAAADcAAAADwAAAGRycy9kb3ducmV2LnhtbESPzWrCQBSF9wXfYbiCuzqxizSmjlIE&#10;wUVsqUrXl8w1Sc3ciTPTJH37TqHg8nB+Ps5qM5pW9OR8Y1nBYp6AIC6tbrhScD7tHjMQPiBrbC2T&#10;gh/ysFlPHlaYazvwB/XHUIk4wj5HBXUIXS6lL2sy6Oe2I47exTqDIUpXSe1wiOOmlU9JkkqDDUdC&#10;jR1tayqvx28TuWVVuNvn13XcXw7F7sb98u30rtRsOr6+gAg0hnv4v73XCrL0Gf7OxCMg1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eN7sMUAAADcAAAADwAAAAAAAAAA&#10;AAAAAAChAgAAZHJzL2Rvd25yZXYueG1sUEsFBgAAAAAEAAQA+QAAAJMDAAAAAA==&#10;">
                          <v:stroke dashstyle="dash"/>
                        </v:line>
                        <v:shape id="Freeform 356" o:spid="_x0000_s1181" style="position:absolute;left:1725;top:12275;width:1860;height:2365;visibility:visible;mso-wrap-style:square;v-text-anchor:top" coordsize="1395,25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ePTL8A&#10;AADcAAAADwAAAGRycy9kb3ducmV2LnhtbERPS2rDMBDdF3oHMYVuSiI3BBPcKKEECu0ynwNMpKnl&#10;1hoZSY3d22cWgSwf77/eTqFXF0q5i2zgdV6BIrbRddwaOB0/ZitQuSA77COTgX/KsN08PqyxcXHk&#10;PV0OpVUSwrlBA76UodE6W08B8zwOxMJ9xxSwCEytdglHCQ+9XlRVrQN2LA0eB9p5sr+HvyAl44v/&#10;+drnxW5pbapLnVLsz8Y8P03vb6AKTeUuvrk/nYFVLWvljBwBvbk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ex49MvwAAANwAAAAPAAAAAAAAAAAAAAAAAJgCAABkcnMvZG93bnJl&#10;di54bWxQSwUGAAAAAAQABAD1AAAAhAMAAAAA&#10;" path="m1395,2530c1272,1605,1150,680,990,340,830,,600,458,435,490,270,522,70,527,,535e" filled="f">
                          <v:stroke startarrow="open" endarrow="open"/>
                          <v:path arrowok="t" o:connecttype="custom" o:connectlocs="1860,2365;1320,318;580,458;0,500" o:connectangles="0,0,0,0"/>
                        </v:shape>
                        <v:line id="Line 357" o:spid="_x0000_s1182" style="position:absolute;visibility:visible;mso-wrap-style:square" from="1914,13171" to="1914,13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uMaTcYAAADcAAAADwAAAGRycy9kb3ducmV2LnhtbESPQWvCQBSE7wX/w/KE3upGhaCpq0hF&#10;0B6k2kJ7fGZfk9js27C7TdJ/3xUEj8PMfMMsVr2pRUvOV5YVjEcJCOLc6ooLBR/v26cZCB+QNdaW&#10;ScEfeVgtBw8LzLTt+EjtKRQiQthnqKAMocmk9HlJBv3INsTR+7bOYIjSFVI77CLc1HKSJKk0WHFc&#10;KLGhl5Lyn9OvUXCYvqXtev+66z/36TnfHM9fl84p9Tjs188gAvXhHr61d1rBLJ3D9Uw8AnL5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rjGk3GAAAA3AAAAA8AAAAAAAAA&#10;AAAAAAAAoQIAAGRycy9kb3ducmV2LnhtbFBLBQYAAAAABAAEAPkAAACUAwAAAAA=&#10;"/>
                        <v:line id="Line 358" o:spid="_x0000_s1183" style="position:absolute;visibility:visible;mso-wrap-style:square" from="2115,13171" to="2115,13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AlDcQAAADcAAAADwAAAGRycy9kb3ducmV2LnhtbERPy2rCQBTdF/yH4Qrd1YkVUomOIhZB&#10;uyj1Abq8Zq5JNHMnzEyT9O87i0KXh/OeL3tTi5acrywrGI8SEMS51RUXCk7HzcsUhA/IGmvLpOCH&#10;PCwXg6c5Ztp2vKf2EAoRQ9hnqKAMocmk9HlJBv3INsSRu1lnMEToCqkddjHc1PI1SVJpsOLYUGJD&#10;65Lyx+HbKPicfKXtavex7c+79Jq/76+Xe+eUeh72qxmIQH34F/+5t1rB9C3Oj2fiEZ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ACUNxAAAANwAAAAPAAAAAAAAAAAA&#10;AAAAAKECAABkcnMvZG93bnJldi54bWxQSwUGAAAAAAQABAD5AAAAkgMAAAAA&#10;"/>
                        <v:line id="Line 359" o:spid="_x0000_s1184" style="position:absolute;visibility:visible;mso-wrap-style:square" from="2316,13171" to="2316,13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UyAlscAAADcAAAADwAAAGRycy9kb3ducmV2LnhtbESPT2vCQBTE7wW/w/IEb3VjhVRSV5GW&#10;gvYg9Q+0x2f2NYlm34bdbRK/fbcgeBxm5jfMfNmbWrTkfGVZwWScgCDOra64UHA8vD/OQPiArLG2&#10;TAqu5GG5GDzMMdO24x21+1CICGGfoYIyhCaT0uclGfRj2xBH78c6gyFKV0jtsItwU8unJEmlwYrj&#10;QokNvZaUX/a/RsF2+pm2q83Huv/apKf8bXf6PndOqdGwX72ACNSHe/jWXmsFs+cJ/J+JR0Au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hTICWxwAAANwAAAAPAAAAAAAA&#10;AAAAAAAAAKECAABkcnMvZG93bnJldi54bWxQSwUGAAAAAAQABAD5AAAAlQMAAAAA&#10;"/>
                      </v:group>
                      <v:oval id="Oval 360" o:spid="_x0000_s1185" style="position:absolute;left:3679;top:8835;width:70;height:7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Mt38cYA&#10;AADcAAAADwAAAGRycy9kb3ducmV2LnhtbESPT2vCQBTE7wW/w/KEXkrd1YqG1FVEKLQ3tX+Pr9ln&#10;Es2+DdltEr+9Kwg9DjPzG2ax6m0lWmp86VjDeKRAEGfOlJxr+Hh/eUxA+IBssHJMGs7kYbUc3C0w&#10;Na7jHbX7kIsIYZ+ihiKEOpXSZwVZ9CNXE0fv4BqLIcoml6bBLsJtJSdKzaTFkuNCgTVtCspO+z+r&#10;4fi9tmr60M4OT+rz7YvnXfL7s9X6ftivn0EE6sN/+NZ+NRqS+QSuZ+IRkMs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Mt38cYAAADcAAAADwAAAAAAAAAAAAAAAACYAgAAZHJz&#10;L2Rvd25yZXYueG1sUEsFBgAAAAAEAAQA9QAAAIsDAAAAAA==&#10;" fillcolor="black"/>
                    </v:group>
                  </w:pict>
                </mc:Fallback>
              </mc:AlternateContent>
            </w:r>
            <w:r>
              <w:rPr>
                <w:b/>
                <w:bCs/>
              </w:rPr>
              <w:t xml:space="preserve">(a) </w:t>
            </w:r>
            <w:r>
              <w:t xml:space="preserve"> </w:t>
            </w:r>
            <w:r>
              <w:rPr>
                <w:position w:val="-20"/>
              </w:rPr>
              <w:object w:dxaOrig="980" w:dyaOrig="460" w14:anchorId="2B7BBE99">
                <v:shape id="_x0000_i1257" type="#_x0000_t75" style="width:48.95pt;height:23.05pt" o:ole="">
                  <v:imagedata r:id="rId7" o:title=""/>
                </v:shape>
                <o:OLEObject Type="Embed" ProgID="Equation.DSMT4" ShapeID="_x0000_i1257" DrawAspect="Content" ObjectID="_1500742375" r:id="rId37"/>
              </w:object>
            </w:r>
            <w:r>
              <w:t xml:space="preserve">           </w:t>
            </w:r>
            <w:r>
              <w:rPr>
                <w:b/>
                <w:bCs/>
              </w:rPr>
              <w:t xml:space="preserve">(b) </w:t>
            </w:r>
            <w:r>
              <w:t xml:space="preserve"> </w:t>
            </w:r>
            <w:r>
              <w:rPr>
                <w:position w:val="-20"/>
              </w:rPr>
              <w:object w:dxaOrig="980" w:dyaOrig="460" w14:anchorId="454BC33B">
                <v:shape id="_x0000_i1258" type="#_x0000_t75" style="width:48.95pt;height:23.05pt" o:ole="">
                  <v:imagedata r:id="rId9" o:title=""/>
                </v:shape>
                <o:OLEObject Type="Embed" ProgID="Equation.DSMT4" ShapeID="_x0000_i1258" DrawAspect="Content" ObjectID="_1500742376" r:id="rId38"/>
              </w:object>
            </w:r>
          </w:p>
          <w:p w:rsidR="00143361" w:rsidRDefault="00143361" w:rsidP="00143361">
            <w:r>
              <w:t xml:space="preserve">              </w:t>
            </w:r>
          </w:p>
          <w:p w:rsidR="00143361" w:rsidRDefault="00143361" w:rsidP="00143361">
            <w:r>
              <w:rPr>
                <w:b/>
                <w:bCs/>
              </w:rPr>
              <w:t xml:space="preserve">(c) </w:t>
            </w:r>
            <w:r>
              <w:t xml:space="preserve"> </w:t>
            </w:r>
            <w:r>
              <w:rPr>
                <w:position w:val="-20"/>
              </w:rPr>
              <w:object w:dxaOrig="920" w:dyaOrig="460" w14:anchorId="068D8B80">
                <v:shape id="_x0000_i1259" type="#_x0000_t75" style="width:46.15pt;height:23.05pt" o:ole="">
                  <v:imagedata r:id="rId11" o:title=""/>
                </v:shape>
                <o:OLEObject Type="Embed" ProgID="Equation.DSMT4" ShapeID="_x0000_i1259" DrawAspect="Content" ObjectID="_1500742377" r:id="rId39"/>
              </w:object>
            </w:r>
            <w:r>
              <w:t xml:space="preserve">            </w:t>
            </w:r>
            <w:r>
              <w:rPr>
                <w:b/>
                <w:bCs/>
              </w:rPr>
              <w:t xml:space="preserve">(d) </w:t>
            </w:r>
            <w:r>
              <w:t xml:space="preserve"> </w:t>
            </w:r>
            <w:r>
              <w:rPr>
                <w:position w:val="-14"/>
              </w:rPr>
              <w:object w:dxaOrig="560" w:dyaOrig="400" w14:anchorId="7F2D5189">
                <v:shape id="_x0000_i1262" type="#_x0000_t75" style="width:27.85pt;height:19.9pt" o:ole="">
                  <v:imagedata r:id="rId13" o:title=""/>
                </v:shape>
                <o:OLEObject Type="Embed" ProgID="Equation.DSMT4" ShapeID="_x0000_i1262" DrawAspect="Content" ObjectID="_1500742378" r:id="rId40"/>
              </w:object>
            </w:r>
          </w:p>
          <w:p w:rsidR="00143361" w:rsidRDefault="00143361" w:rsidP="00143361">
            <w:r>
              <w:t xml:space="preserve">                  </w:t>
            </w:r>
          </w:p>
          <w:p w:rsidR="00143361" w:rsidRDefault="00143361" w:rsidP="00143361">
            <w:r>
              <w:t xml:space="preserve"> </w:t>
            </w:r>
            <w:r>
              <w:rPr>
                <w:b/>
                <w:bCs/>
              </w:rPr>
              <w:t xml:space="preserve">(e) </w:t>
            </w:r>
            <w:r>
              <w:t xml:space="preserve"> </w:t>
            </w:r>
            <w:r>
              <w:rPr>
                <w:position w:val="-20"/>
              </w:rPr>
              <w:object w:dxaOrig="1020" w:dyaOrig="460" w14:anchorId="089E0323">
                <v:shape id="_x0000_i1260" type="#_x0000_t75" style="width:50.9pt;height:23.05pt" o:ole="">
                  <v:imagedata r:id="rId15" o:title=""/>
                </v:shape>
                <o:OLEObject Type="Embed" ProgID="Equation.DSMT4" ShapeID="_x0000_i1260" DrawAspect="Content" ObjectID="_1500742379" r:id="rId41"/>
              </w:object>
            </w:r>
            <w:r>
              <w:t xml:space="preserve">        </w:t>
            </w:r>
            <w:r>
              <w:rPr>
                <w:b/>
                <w:bCs/>
              </w:rPr>
              <w:t xml:space="preserve">(f) </w:t>
            </w:r>
            <w:r>
              <w:t xml:space="preserve"> </w:t>
            </w:r>
            <w:r>
              <w:rPr>
                <w:position w:val="-20"/>
              </w:rPr>
              <w:object w:dxaOrig="1020" w:dyaOrig="460" w14:anchorId="30EB0DB0">
                <v:shape id="_x0000_i1261" type="#_x0000_t75" style="width:50.9pt;height:23.05pt" o:ole="">
                  <v:imagedata r:id="rId17" o:title=""/>
                </v:shape>
                <o:OLEObject Type="Embed" ProgID="Equation.DSMT4" ShapeID="_x0000_i1261" DrawAspect="Content" ObjectID="_1500742380" r:id="rId42"/>
              </w:object>
            </w:r>
          </w:p>
          <w:p w:rsidR="00143361" w:rsidRDefault="00143361" w:rsidP="00143361"/>
          <w:p w:rsidR="00143361" w:rsidRDefault="00143361" w:rsidP="00143361"/>
          <w:p w:rsidR="00143361" w:rsidRDefault="00143361" w:rsidP="00143361"/>
          <w:p w:rsidR="00143361" w:rsidRDefault="00143361" w:rsidP="00143361"/>
        </w:tc>
      </w:tr>
      <w:tr w:rsidR="00143361" w:rsidTr="00143361">
        <w:tc>
          <w:tcPr>
            <w:tcW w:w="6475" w:type="dxa"/>
          </w:tcPr>
          <w:p w:rsidR="00143361" w:rsidRDefault="00143361" w:rsidP="00143361">
            <w:r>
              <w:t xml:space="preserve">For the function </w:t>
            </w:r>
            <w:proofErr w:type="spellStart"/>
            <w:r>
              <w:rPr>
                <w:i/>
                <w:iCs/>
              </w:rPr>
              <w:t>f</w:t>
            </w:r>
            <w:proofErr w:type="spellEnd"/>
            <w:r>
              <w:t xml:space="preserve"> graphed below, find:</w:t>
            </w:r>
          </w:p>
          <w:p w:rsidR="00143361" w:rsidRDefault="00143361" w:rsidP="00143361">
            <w:r>
              <w:rPr>
                <w:noProof/>
                <w:sz w:val="20"/>
              </w:rPr>
              <mc:AlternateContent>
                <mc:Choice Requires="wpg">
                  <w:drawing>
                    <wp:anchor distT="0" distB="0" distL="114300" distR="114300" simplePos="0" relativeHeight="251666432" behindDoc="0" locked="0" layoutInCell="1" allowOverlap="1" wp14:anchorId="263C520E" wp14:editId="7324B188">
                      <wp:simplePos x="0" y="0"/>
                      <wp:positionH relativeFrom="column">
                        <wp:posOffset>2081148</wp:posOffset>
                      </wp:positionH>
                      <wp:positionV relativeFrom="paragraph">
                        <wp:posOffset>46703</wp:posOffset>
                      </wp:positionV>
                      <wp:extent cx="1884371" cy="1267452"/>
                      <wp:effectExtent l="38100" t="38100" r="0" b="66675"/>
                      <wp:wrapNone/>
                      <wp:docPr id="873" name="Group 87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884371" cy="1267452"/>
                                <a:chOff x="1650" y="7929"/>
                                <a:chExt cx="4050" cy="2701"/>
                              </a:xfrm>
                            </wpg:grpSpPr>
                            <wpg:grpSp>
                              <wpg:cNvPr id="874" name="Group 32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650" y="7929"/>
                                  <a:ext cx="4050" cy="2701"/>
                                  <a:chOff x="1650" y="12117"/>
                                  <a:chExt cx="4050" cy="2701"/>
                                </a:xfrm>
                              </wpg:grpSpPr>
                              <wps:wsp>
                                <wps:cNvPr id="875" name="Text Box 32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745" y="12237"/>
                                    <a:ext cx="420" cy="36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143361" w:rsidRDefault="00143361" w:rsidP="00143361">
                                      <w:pPr>
                                        <w:rPr>
                                          <w:sz w:val="20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</w:rPr>
                                        <w:t>4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76" name="Text Box 32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570" y="13257"/>
                                    <a:ext cx="405" cy="34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143361" w:rsidRDefault="00143361" w:rsidP="00143361">
                                      <w:pPr>
                                        <w:rPr>
                                          <w:sz w:val="20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</w:rPr>
                                        <w:t>3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77" name="Text Box 32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075" y="12117"/>
                                    <a:ext cx="510" cy="46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143361" w:rsidRDefault="00143361" w:rsidP="00143361">
                                      <w:pPr>
                                        <w:rPr>
                                          <w:i/>
                                          <w:iCs/>
                                          <w:sz w:val="20"/>
                                        </w:rPr>
                                      </w:pPr>
                                      <w:proofErr w:type="gramStart"/>
                                      <w:r>
                                        <w:rPr>
                                          <w:i/>
                                          <w:iCs/>
                                          <w:sz w:val="20"/>
                                        </w:rPr>
                                        <w:t>y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78" name="Text Box 32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630" y="12192"/>
                                    <a:ext cx="1108" cy="484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143361" w:rsidRDefault="00143361" w:rsidP="00143361">
                                      <w:r>
                                        <w:rPr>
                                          <w:position w:val="-12"/>
                                        </w:rPr>
                                        <w:object w:dxaOrig="820" w:dyaOrig="340" w14:anchorId="4BCDDA83">
                                          <v:shape id="_x0000_i1277" type="#_x0000_t75" style="width:33pt;height:13.9pt" o:ole="">
                                            <v:imagedata r:id="rId4" o:title=""/>
                                          </v:shape>
                                          <o:OLEObject Type="Embed" ProgID="Equation.DSMT4" ShapeID="_x0000_i1277" DrawAspect="Content" ObjectID="_1500742395" r:id="rId43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79" name="Text Box 32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310" y="13062"/>
                                    <a:ext cx="390" cy="34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143361" w:rsidRDefault="00143361" w:rsidP="00143361">
                                      <w:pPr>
                                        <w:rPr>
                                          <w:i/>
                                          <w:iCs/>
                                          <w:sz w:val="20"/>
                                        </w:rPr>
                                      </w:pPr>
                                      <w:proofErr w:type="gramStart"/>
                                      <w:r>
                                        <w:rPr>
                                          <w:i/>
                                          <w:iCs/>
                                          <w:sz w:val="20"/>
                                        </w:rPr>
                                        <w:t>x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80" name="Line 328"/>
                                <wps:cNvCnPr/>
                                <wps:spPr bwMode="auto">
                                  <a:xfrm>
                                    <a:off x="1650" y="13259"/>
                                    <a:ext cx="378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triangle" w="med" len="med"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81" name="Line 329"/>
                                <wps:cNvCnPr/>
                                <wps:spPr bwMode="auto">
                                  <a:xfrm>
                                    <a:off x="3303" y="13171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82" name="Line 330"/>
                                <wps:cNvCnPr/>
                                <wps:spPr bwMode="auto">
                                  <a:xfrm>
                                    <a:off x="3504" y="13171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83" name="Line 331"/>
                                <wps:cNvCnPr/>
                                <wps:spPr bwMode="auto">
                                  <a:xfrm>
                                    <a:off x="3705" y="13171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84" name="Line 332"/>
                                <wps:cNvCnPr/>
                                <wps:spPr bwMode="auto">
                                  <a:xfrm>
                                    <a:off x="3906" y="13171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85" name="Line 333"/>
                                <wps:cNvCnPr/>
                                <wps:spPr bwMode="auto">
                                  <a:xfrm>
                                    <a:off x="2499" y="13171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86" name="Line 334"/>
                                <wps:cNvCnPr/>
                                <wps:spPr bwMode="auto">
                                  <a:xfrm>
                                    <a:off x="2700" y="13171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87" name="Line 335"/>
                                <wps:cNvCnPr/>
                                <wps:spPr bwMode="auto">
                                  <a:xfrm>
                                    <a:off x="2901" y="13171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88" name="Line 336"/>
                                <wps:cNvCnPr/>
                                <wps:spPr bwMode="auto">
                                  <a:xfrm>
                                    <a:off x="3102" y="12178"/>
                                    <a:ext cx="0" cy="26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triangle" w="med" len="med"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89" name="Line 337"/>
                                <wps:cNvCnPr/>
                                <wps:spPr bwMode="auto">
                                  <a:xfrm rot="-5400000">
                                    <a:off x="3102" y="13372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90" name="Line 338"/>
                                <wps:cNvCnPr/>
                                <wps:spPr bwMode="auto">
                                  <a:xfrm rot="-5400000">
                                    <a:off x="3102" y="13573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91" name="Line 339"/>
                                <wps:cNvCnPr/>
                                <wps:spPr bwMode="auto">
                                  <a:xfrm rot="-5400000">
                                    <a:off x="3102" y="12970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92" name="Line 340"/>
                                <wps:cNvCnPr/>
                                <wps:spPr bwMode="auto">
                                  <a:xfrm rot="-5400000">
                                    <a:off x="3102" y="12769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93" name="Line 341"/>
                                <wps:cNvCnPr/>
                                <wps:spPr bwMode="auto">
                                  <a:xfrm rot="-5400000">
                                    <a:off x="3102" y="12568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94" name="Line 342"/>
                                <wps:cNvCnPr/>
                                <wps:spPr bwMode="auto">
                                  <a:xfrm rot="-5400000">
                                    <a:off x="3102" y="12367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95" name="Line 343"/>
                                <wps:cNvCnPr/>
                                <wps:spPr bwMode="auto">
                                  <a:xfrm>
                                    <a:off x="4107" y="13171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96" name="Line 344"/>
                                <wps:cNvCnPr/>
                                <wps:spPr bwMode="auto">
                                  <a:xfrm>
                                    <a:off x="4308" y="13171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97" name="Line 345"/>
                                <wps:cNvCnPr/>
                                <wps:spPr bwMode="auto">
                                  <a:xfrm rot="-5400000">
                                    <a:off x="2520" y="13542"/>
                                    <a:ext cx="235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98" name="Line 346"/>
                                <wps:cNvCnPr/>
                                <wps:spPr bwMode="auto">
                                  <a:xfrm rot="-5400000">
                                    <a:off x="3102" y="13777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899" name="Line 347"/>
                                <wps:cNvCnPr/>
                                <wps:spPr bwMode="auto">
                                  <a:xfrm rot="-5400000">
                                    <a:off x="3102" y="13978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00" name="Line 348"/>
                                <wps:cNvCnPr/>
                                <wps:spPr bwMode="auto">
                                  <a:xfrm rot="-5400000">
                                    <a:off x="3102" y="14182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01" name="Line 349"/>
                                <wps:cNvCnPr/>
                                <wps:spPr bwMode="auto">
                                  <a:xfrm rot="-5400000">
                                    <a:off x="3102" y="14383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02" name="Arc 350"/>
                                <wps:cNvSpPr>
                                  <a:spLocks/>
                                </wps:cNvSpPr>
                                <wps:spPr bwMode="auto">
                                  <a:xfrm flipH="1">
                                    <a:off x="3765" y="12945"/>
                                    <a:ext cx="1530" cy="1740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21600"/>
                                      <a:gd name="T2" fmla="*/ 21600 w 21600"/>
                                      <a:gd name="T3" fmla="*/ 21600 h 21600"/>
                                      <a:gd name="T4" fmla="*/ 0 w 21600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21600" fill="none" extrusionOk="0">
                                        <a:moveTo>
                                          <a:pt x="-1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</a:path>
                                      <a:path w="21600" h="21600" stroke="0" extrusionOk="0">
                                        <a:moveTo>
                                          <a:pt x="-1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arrow" w="med" len="med"/>
                                    <a:tailEnd type="arrow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03" name="Line 351"/>
                                <wps:cNvCnPr/>
                                <wps:spPr bwMode="auto">
                                  <a:xfrm>
                                    <a:off x="4506" y="13171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04" name="Line 352"/>
                                <wps:cNvCnPr/>
                                <wps:spPr bwMode="auto">
                                  <a:xfrm>
                                    <a:off x="4707" y="13171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05" name="Line 353"/>
                                <wps:cNvCnPr/>
                                <wps:spPr bwMode="auto">
                                  <a:xfrm>
                                    <a:off x="4908" y="13171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06" name="Line 354"/>
                                <wps:cNvCnPr/>
                                <wps:spPr bwMode="auto">
                                  <a:xfrm>
                                    <a:off x="5106" y="13171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07" name="Line 355"/>
                                <wps:cNvCnPr/>
                                <wps:spPr bwMode="auto">
                                  <a:xfrm>
                                    <a:off x="1740" y="12855"/>
                                    <a:ext cx="358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08" name="Freeform 35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725" y="12275"/>
                                    <a:ext cx="1860" cy="2365"/>
                                  </a:xfrm>
                                  <a:custGeom>
                                    <a:avLst/>
                                    <a:gdLst>
                                      <a:gd name="T0" fmla="*/ 1395 w 1395"/>
                                      <a:gd name="T1" fmla="*/ 2530 h 2530"/>
                                      <a:gd name="T2" fmla="*/ 990 w 1395"/>
                                      <a:gd name="T3" fmla="*/ 340 h 2530"/>
                                      <a:gd name="T4" fmla="*/ 435 w 1395"/>
                                      <a:gd name="T5" fmla="*/ 490 h 2530"/>
                                      <a:gd name="T6" fmla="*/ 0 w 1395"/>
                                      <a:gd name="T7" fmla="*/ 535 h 253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1395" h="2530">
                                        <a:moveTo>
                                          <a:pt x="1395" y="2530"/>
                                        </a:moveTo>
                                        <a:cubicBezTo>
                                          <a:pt x="1272" y="1605"/>
                                          <a:pt x="1150" y="680"/>
                                          <a:pt x="990" y="340"/>
                                        </a:cubicBezTo>
                                        <a:cubicBezTo>
                                          <a:pt x="830" y="0"/>
                                          <a:pt x="600" y="458"/>
                                          <a:pt x="435" y="490"/>
                                        </a:cubicBezTo>
                                        <a:cubicBezTo>
                                          <a:pt x="270" y="522"/>
                                          <a:pt x="70" y="527"/>
                                          <a:pt x="0" y="535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arrow" w="med" len="med"/>
                                    <a:tailEnd type="arrow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09" name="Line 357"/>
                                <wps:cNvCnPr/>
                                <wps:spPr bwMode="auto">
                                  <a:xfrm>
                                    <a:off x="1914" y="13171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10" name="Line 358"/>
                                <wps:cNvCnPr/>
                                <wps:spPr bwMode="auto">
                                  <a:xfrm>
                                    <a:off x="2115" y="13171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11" name="Line 359"/>
                                <wps:cNvCnPr/>
                                <wps:spPr bwMode="auto">
                                  <a:xfrm>
                                    <a:off x="2316" y="13171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912" name="Oval 360"/>
                              <wps:cNvSpPr>
                                <a:spLocks noChangeArrowheads="1"/>
                              </wps:cNvSpPr>
                              <wps:spPr bwMode="auto">
                                <a:xfrm flipH="1">
                                  <a:off x="3679" y="8835"/>
                                  <a:ext cx="70" cy="7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63C520E" id="Group 873" o:spid="_x0000_s1186" style="position:absolute;margin-left:163.85pt;margin-top:3.7pt;width:148.4pt;height:99.8pt;z-index:251666432" coordorigin="1650,7929" coordsize="4050,27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">
                      <v:group id="Group 322" o:spid="_x0000_s1187" style="position:absolute;left:1650;top:7929;width:4050;height:2701" coordorigin="1650,12117" coordsize="4050,27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sBrmMxgAAANwA&#10;AAAPAAAAAAAAAAAAAAAAAKoCAABkcnMvZG93bnJldi54bWxQSwUGAAAAAAQABAD6AAAAnQMAAAAA&#10;">
                        <v:shape id="Text Box 323" o:spid="_x0000_s1188" type="#_x0000_t202" style="position:absolute;left:2745;top:12237;width:4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xLJWsQA&#10;AADcAAAADwAAAGRycy9kb3ducmV2LnhtbESP0WrCQBRE3wv+w3IFX0rdKNXY6Bq00OJroh9wzV6T&#10;YPZuyK5J/PtuodDHYWbOMLt0NI3oqXO1ZQWLeQSCuLC65lLB5fz1tgHhPLLGxjIpeJKDdD952WGi&#10;7cAZ9bkvRYCwS1BB5X2bSOmKigy6uW2Jg3eznUEfZFdK3eEQ4KaRyyhaS4M1h4UKW/qsqLjnD6Pg&#10;dhpeVx/D9dtf4ux9fcQ6vtqnUrPpeNiC8DT6//Bf+6QVbOIV/J4JR0D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cSyVrEAAAA3AAAAA8AAAAAAAAAAAAAAAAAmAIAAGRycy9k&#10;b3ducmV2LnhtbFBLBQYAAAAABAAEAPUAAACJAwAAAAA=&#10;" stroked="f">
                          <v:textbox>
                            <w:txbxContent>
                              <w:p w:rsidR="00143361" w:rsidRDefault="00143361" w:rsidP="00143361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4</w:t>
                                </w:r>
                              </w:p>
                            </w:txbxContent>
                          </v:textbox>
                        </v:shape>
                        <v:shape id="Text Box 324" o:spid="_x0000_s1189" type="#_x0000_t202" style="position:absolute;left:3570;top:13257;width:405;height:3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8BXLcQA&#10;AADcAAAADwAAAGRycy9kb3ducmV2LnhtbESP0WrCQBRE3wv+w3IFX0rdKG2iMRupQktetX7ANXtN&#10;gtm7Ibs1yd93C4U+DjNzhsn2o2nFg3rXWFawWkYgiEurG64UXL4+XjYgnEfW2FomBRM52OezpwxT&#10;bQc+0ePsKxEg7FJUUHvfpVK6siaDbmk74uDdbG/QB9lXUvc4BLhp5TqKYmmw4bBQY0fHmsr7+dso&#10;uBXD89t2uH76S3J6jQ/YJFc7KbWYj+87EJ5G/x/+axdawSaJ4fdMOAIy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fAVy3EAAAA3AAAAA8AAAAAAAAAAAAAAAAAmAIAAGRycy9k&#10;b3ducmV2LnhtbFBLBQYAAAAABAAEAPUAAACJAwAAAAA=&#10;" stroked="f">
                          <v:textbox>
                            <w:txbxContent>
                              <w:p w:rsidR="00143361" w:rsidRDefault="00143361" w:rsidP="00143361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3</w:t>
                                </w:r>
                              </w:p>
                            </w:txbxContent>
                          </v:textbox>
                        </v:shape>
                        <v:shape id="Text Box 325" o:spid="_x0000_s1190" type="#_x0000_t202" style="position:absolute;left:3075;top:12117;width:51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IzytsMA&#10;AADcAAAADwAAAGRycy9kb3ducmV2LnhtbESP3YrCMBSE7xd8h3AEb5ZtqrhWq1FWQfFW1wc4Nqc/&#10;2JyUJmvr2xtB2MthZr5hVpve1OJOrassKxhHMQjizOqKCwWX3/3XHITzyBpry6TgQQ4268HHClNt&#10;Oz7R/ewLESDsUlRQet+kUrqsJIMusg1x8HLbGvRBtoXULXYBbmo5ieOZNFhxWCixoV1J2e38ZxTk&#10;x+7ze9FdD/6SnKazLVbJ1T6UGg37nyUIT73/D7/bR61gniTwOhOOgFw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IzytsMAAADcAAAADwAAAAAAAAAAAAAAAACYAgAAZHJzL2Rv&#10;d25yZXYueG1sUEsFBgAAAAAEAAQA9QAAAIgDAAAAAA==&#10;" stroked="f">
                          <v:textbox>
                            <w:txbxContent>
                              <w:p w:rsidR="00143361" w:rsidRDefault="00143361" w:rsidP="00143361">
                                <w:pPr>
                                  <w:rPr>
                                    <w:i/>
                                    <w:iCs/>
                                    <w:sz w:val="20"/>
                                  </w:rPr>
                                </w:pPr>
                                <w:proofErr w:type="gramStart"/>
                                <w:r>
                                  <w:rPr>
                                    <w:i/>
                                    <w:iCs/>
                                    <w:sz w:val="20"/>
                                  </w:rPr>
                                  <w:t>y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  <v:shape id="Text Box 326" o:spid="_x0000_s1191" type="#_x0000_t202" style="position:absolute;left:3630;top:12192;width:110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RNmxMAA&#10;AADcAAAADwAAAGRycy9kb3ducmV2LnhtbERPy4rCMBTdC/5DuIIbsakyY2s1igozuPXxAdfm2hab&#10;m9JEW//eLAZmeTjv9bY3tXhR6yrLCmZRDII4t7riQsH18jNNQTiPrLG2TAre5GC7GQ7WmGnb8Yle&#10;Z1+IEMIuQwWl900mpctLMugi2xAH7m5bgz7AtpC6xS6Em1rO43ghDVYcGkps6FBS/jg/jYL7sZt8&#10;L7vbr78mp6/FHqvkZt9KjUf9bgXCU+//xX/uo1aQJmFtOBOOgNx8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RNmxMAAAADcAAAADwAAAAAAAAAAAAAAAACYAgAAZHJzL2Rvd25y&#10;ZXYueG1sUEsFBgAAAAAEAAQA9QAAAIUDAAAAAA==&#10;" stroked="f">
                          <v:textbox>
                            <w:txbxContent>
                              <w:p w:rsidR="00143361" w:rsidRDefault="00143361" w:rsidP="00143361">
                                <w:r>
                                  <w:rPr>
                                    <w:position w:val="-12"/>
                                  </w:rPr>
                                  <w:object w:dxaOrig="820" w:dyaOrig="340" w14:anchorId="4BCDDA83">
                                    <v:shape id="_x0000_i1277" type="#_x0000_t75" style="width:33pt;height:13.9pt" o:ole="">
                                      <v:imagedata r:id="rId4" o:title=""/>
                                    </v:shape>
                                    <o:OLEObject Type="Embed" ProgID="Equation.DSMT4" ShapeID="_x0000_i1277" DrawAspect="Content" ObjectID="_1500742395" r:id="rId44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Text Box 327" o:spid="_x0000_s1192" type="#_x0000_t202" style="position:absolute;left:5310;top:13062;width:390;height:3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l/DX8MA&#10;AADcAAAADwAAAGRycy9kb3ducmV2LnhtbESP3YrCMBSE74V9h3CEvZE13UVt7RrFXVC89ecBTptj&#10;W2xOShNtfXsjCF4OM/MNs1j1phY3al1lWcH3OAJBnFtdcaHgdNx8JSCcR9ZYWyYFd3KwWn4MFphq&#10;2/GebgdfiABhl6KC0vsmldLlJRl0Y9sQB+9sW4M+yLaQusUuwE0tf6JoJg1WHBZKbOi/pPxyuBoF&#10;5103ms67bOtP8X4y+8Mqzuxdqc9hv/4F4an37/CrvdMKkngOzzPhCMjl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l/DX8MAAADcAAAADwAAAAAAAAAAAAAAAACYAgAAZHJzL2Rv&#10;d25yZXYueG1sUEsFBgAAAAAEAAQA9QAAAIgDAAAAAA==&#10;" stroked="f">
                          <v:textbox>
                            <w:txbxContent>
                              <w:p w:rsidR="00143361" w:rsidRDefault="00143361" w:rsidP="00143361">
                                <w:pPr>
                                  <w:rPr>
                                    <w:i/>
                                    <w:iCs/>
                                    <w:sz w:val="20"/>
                                  </w:rPr>
                                </w:pPr>
                                <w:proofErr w:type="gramStart"/>
                                <w:r>
                                  <w:rPr>
                                    <w:i/>
                                    <w:iCs/>
                                    <w:sz w:val="20"/>
                                  </w:rPr>
                                  <w:t>x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  <v:line id="Line 328" o:spid="_x0000_s1193" style="position:absolute;visibility:visible;mso-wrap-style:square" from="1650,13259" to="5435,132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yiZfsIAAADcAAAADwAAAGRycy9kb3ducmV2LnhtbERPPWvDMBDdA/0P4grdErkZinGsmFJo&#10;8VJK0pD5al1tJ9bJtlTLya+PhkLGx/vOi9l0YqLRtZYVPK8SEMSV1S3XCg7f78sUhPPIGjvLpOBC&#10;DortwyLHTNvAO5r2vhYxhF2GChrv+0xKVzVk0K1sTxy5Xzsa9BGOtdQjhhhuOrlOkhdpsOXY0GBP&#10;bw1V5/2fUZCE64c8ybKdvsrPIfQ/4bgeglJPj/PrBoSn2d/F/+5SK0jTOD+eiUdAbm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yiZfsIAAADcAAAADwAAAAAAAAAAAAAA&#10;AAChAgAAZHJzL2Rvd25yZXYueG1sUEsFBgAAAAAEAAQA+QAAAJADAAAAAA==&#10;">
                          <v:stroke startarrow="block" endarrow="block"/>
                        </v:line>
                        <v:line id="Line 329" o:spid="_x0000_s1194" style="position:absolute;visibility:visible;mso-wrap-style:square" from="3303,13171" to="3303,13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JnwsccAAADcAAAADwAAAGRycy9kb3ducmV2LnhtbESPT2vCQBTE74LfYXlCb7qxhRBSVxGl&#10;oD2U+gfq8Zl9Jmmzb8PuNkm/fbdQ8DjMzG+YxWowjejI+dqygvksAUFcWF1zqeB8eplmIHxA1thY&#10;JgU/5GG1HI8WmGvb84G6YyhFhLDPUUEVQptL6YuKDPqZbYmjd7POYIjSlVI77CPcNPIxSVJpsOa4&#10;UGFLm4qKr+O3UfD29J526/3rbvjYp9die7hePnun1MNkWD+DCDSEe/i/vdMKsmwOf2fiEZD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UmfCxxwAAANwAAAAPAAAAAAAA&#10;AAAAAAAAAKECAABkcnMvZG93bnJldi54bWxQSwUGAAAAAAQABAD5AAAAlQMAAAAA&#10;"/>
                        <v:line id="Line 330" o:spid="_x0000_s1195" style="position:absolute;visibility:visible;mso-wrap-style:square" from="3504,13171" to="3504,13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EtuxscAAADcAAAADwAAAGRycy9kb3ducmV2LnhtbESPT2vCQBTE70K/w/IKvelGCyGkriKW&#10;gnoo9Q/U4zP7TNJm34bdNUm/fbdQ8DjMzG+Y+XIwjejI+dqygukkAUFcWF1zqeB0fBtnIHxA1thY&#10;JgU/5GG5eBjNMde25z11h1CKCGGfo4IqhDaX0hcVGfQT2xJH72qdwRClK6V22Ee4aeQsSVJpsOa4&#10;UGFL64qK78PNKHh//ki71Xa3GT636aV43V/OX71T6ulxWL2ACDSEe/i/vdEKsmwGf2fiEZC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kS27GxwAAANwAAAAPAAAAAAAA&#10;AAAAAAAAAKECAABkcnMvZG93bnJldi54bWxQSwUGAAAAAAQABAD5AAAAlQMAAAAA&#10;"/>
                        <v:line id="Line 331" o:spid="_x0000_s1196" style="position:absolute;visibility:visible;mso-wrap-style:square" from="3705,13171" to="3705,13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wfLXcYAAADcAAAADwAAAGRycy9kb3ducmV2LnhtbESPQWvCQBSE7wX/w/KE3uqmFUKIriIV&#10;QXso1Rb0+Mw+k2j2bdjdJum/7xYKHoeZ+YaZLwfTiI6cry0reJ4kIIgLq2suFXx9bp4yED4ga2ws&#10;k4If8rBcjB7mmGvb8566QyhFhLDPUUEVQptL6YuKDPqJbYmjd7HOYIjSlVI77CPcNPIlSVJpsOa4&#10;UGFLrxUVt8O3UfA+/Ui71e5tOxx36blY78+na++UehwPqxmIQEO4h//bW60gy6bwdyYeAbn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sHy13GAAAA3AAAAA8AAAAAAAAA&#10;AAAAAAAAoQIAAGRycy9kb3ducmV2LnhtbFBLBQYAAAAABAAEAPkAAACUAwAAAAA=&#10;"/>
                        <v:line id="Line 332" o:spid="_x0000_s1197" style="position:absolute;visibility:visible;mso-wrap-style:square" from="3906,13171" to="3906,13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O5TKccAAADcAAAADwAAAGRycy9kb3ducmV2LnhtbESPT2vCQBTE74V+h+UVequb/iGE6CrS&#10;UtAeRK2gx2f2mcRm34bdbZJ+e1cQehxm5jfMZDaYRnTkfG1ZwfMoAUFcWF1zqWD3/fmUgfABWWNj&#10;mRT8kYfZ9P5ugrm2PW+o24ZSRAj7HBVUIbS5lL6oyKAf2ZY4eifrDIYoXSm1wz7CTSNfkiSVBmuO&#10;CxW29F5R8bP9NQpWr+u0my+/FsN+mR6Lj83xcO6dUo8Pw3wMItAQ/sO39kIryLI3uJ6JR0B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E7lMpxwAAANwAAAAPAAAAAAAA&#10;AAAAAAAAAKECAABkcnMvZG93bnJldi54bWxQSwUGAAAAAAQABAD5AAAAlQMAAAAA&#10;"/>
                        <v:line id="Line 333" o:spid="_x0000_s1198" style="position:absolute;visibility:visible;mso-wrap-style:square" from="2499,13171" to="2499,13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6L2sscAAADcAAAADwAAAGRycy9kb3ducmV2LnhtbESPQWvCQBSE74X+h+UVequbtjSE6CrS&#10;UtAeRK2gx2f2mcRm34bdbZL+e1cQehxm5htmMhtMIzpyvras4HmUgCAurK65VLD7/nzKQPiArLGx&#10;TAr+yMNsen83wVzbnjfUbUMpIoR9jgqqENpcSl9UZNCPbEscvZN1BkOUrpTaYR/hppEvSZJKgzXH&#10;hQpbeq+o+Nn+GgWr13XazZdfi2G/TI/Fx+Z4OPdOqceHYT4GEWgI/+Fbe6EVZNkbXM/EIyCn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rovayxwAAANwAAAAPAAAAAAAA&#10;AAAAAAAAAKECAABkcnMvZG93bnJldi54bWxQSwUGAAAAAAQABAD5AAAAlQMAAAAA&#10;"/>
                        <v:line id="Line 334" o:spid="_x0000_s1199" style="position:absolute;visibility:visible;mso-wrap-style:square" from="2700,13171" to="2700,13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3BoxcYAAADcAAAADwAAAGRycy9kb3ducmV2LnhtbESPQWvCQBSE7wX/w/IKvdVNLYQQXUUU&#10;QXsoVQv1+Mw+k2j2bdjdJum/7xYKHoeZ+YaZLQbTiI6cry0reBknIIgLq2suFXweN88ZCB+QNTaW&#10;ScEPeVjMRw8zzLXteU/dIZQiQtjnqKAKoc2l9EVFBv3YtsTRu1hnMETpSqkd9hFuGjlJklQarDku&#10;VNjSqqLidvg2Ct5fP9JuuXvbDl+79Fys9+fTtXdKPT0OyymIQEO4h//bW60gy1L4OxOPgJz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twaMXGAAAA3AAAAA8AAAAAAAAA&#10;AAAAAAAAoQIAAGRycy9kb3ducmV2LnhtbFBLBQYAAAAABAAEAPkAAACUAwAAAAA=&#10;"/>
                        <v:line id="Line 335" o:spid="_x0000_s1200" style="position:absolute;visibility:visible;mso-wrap-style:square" from="2901,13171" to="2901,13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DzNXscAAADcAAAADwAAAGRycy9kb3ducmV2LnhtbESPQWvCQBSE74X+h+UVequbtpCG6CrS&#10;UlAPpVpBj8/sM4nNvg27a5L+e1cQehxm5htmMhtMIzpyvras4HmUgCAurK65VLD9+XzKQPiArLGx&#10;TAr+yMNsen83wVzbntfUbUIpIoR9jgqqENpcSl9UZNCPbEscvaN1BkOUrpTaYR/hppEvSZJKgzXH&#10;hQpbeq+o+N2cjYKv1++0my9Xi2G3TA/Fx/qwP/VOqceHYT4GEWgI/+Fbe6EVZNkbXM/EIyCn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0PM1exwAAANwAAAAPAAAAAAAA&#10;AAAAAAAAAKECAABkcnMvZG93bnJldi54bWxQSwUGAAAAAAQABAD5AAAAlQMAAAAA&#10;"/>
                        <v:line id="Line 336" o:spid="_x0000_s1201" style="position:absolute;visibility:visible;mso-wrap-style:square" from="3102,12178" to="3102,148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V6VeMIAAADcAAAADwAAAGRycy9kb3ducmV2LnhtbERPPWvDMBDdA/0P4grdErkZinGsmFJo&#10;8VJK0pD5al1tJ9bJtlTLya+PhkLGx/vOi9l0YqLRtZYVPK8SEMSV1S3XCg7f78sUhPPIGjvLpOBC&#10;DortwyLHTNvAO5r2vhYxhF2GChrv+0xKVzVk0K1sTxy5Xzsa9BGOtdQjhhhuOrlOkhdpsOXY0GBP&#10;bw1V5/2fUZCE64c8ybKdvsrPIfQ/4bgeglJPj/PrBoSn2d/F/+5SK0jTuDaeiUdAbm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V6VeMIAAADcAAAADwAAAAAAAAAAAAAA&#10;AAChAgAAZHJzL2Rvd25yZXYueG1sUEsFBgAAAAAEAAQA+QAAAJADAAAAAA==&#10;">
                          <v:stroke startarrow="block" endarrow="block"/>
                        </v:line>
                        <v:line id="Line 337" o:spid="_x0000_s1202" style="position:absolute;rotation:-90;visibility:visible;mso-wrap-style:square" from="3102,13372" to="3102,135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DIkD8YAAADcAAAADwAAAGRycy9kb3ducmV2LnhtbESPzWsCMRTE70L/h/AK3jRrD3ZdjVKE&#10;flDqwQ8ovT02z83azcuSpO7635uC4HGYmd8wi1VvG3EmH2rHCibjDARx6XTNlYLD/nWUgwgRWWPj&#10;mBRcKMBq+TBYYKFdx1s672IlEoRDgQpMjG0hZSgNWQxj1xIn7+i8xZikr6T22CW4beRTlk2lxZrT&#10;gsGW1obK392fVfDs3r66n+Pp26/ftZ0cNhvzuZ8pNXzsX+YgIvXxHr61P7SCPJ/B/5l0BOTyC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QyJA/GAAAA3AAAAA8AAAAAAAAA&#10;AAAAAAAAoQIAAGRycy9kb3ducmV2LnhtbFBLBQYAAAAABAAEAPkAAACUAwAAAAA=&#10;"/>
                        <v:line id="Line 338" o:spid="_x0000_s1203" style="position:absolute;rotation:-90;visibility:visible;mso-wrap-style:square" from="3102,13573" to="3102,137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NEbT8IAAADcAAAADwAAAGRycy9kb3ducmV2LnhtbERPTWsCMRC9F/wPYQRvNasHq6tRRFBL&#10;qYeqIN6GzbhZ3UyWJHW3/745FHp8vO/FqrO1eJIPlWMFo2EGgrhwuuJSwfm0fZ2CCBFZY+2YFPxQ&#10;gNWy97LAXLuWv+h5jKVIIRxyVGBibHIpQ2HIYhi6hjhxN+ctxgR9KbXHNoXbWo6zbCItVpwaDDa0&#10;MVQ8jt9WwZvbfbbX2/3iN3ttR+fDwXycZkoN+t16DiJSF//Ff+53rWA6S/PTmXQE5PI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NEbT8IAAADcAAAADwAAAAAAAAAAAAAA&#10;AAChAgAAZHJzL2Rvd25yZXYueG1sUEsFBgAAAAAEAAQA+QAAAJADAAAAAA==&#10;"/>
                        <v:line id="Line 339" o:spid="_x0000_s1204" style="position:absolute;rotation:-90;visibility:visible;mso-wrap-style:square" from="3102,12970" to="3102,131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52+1MYAAADcAAAADwAAAGRycy9kb3ducmV2LnhtbESPQWsCMRSE74X+h/AK3mp2e7C6GkWE&#10;ain1UBXE22Pz3KxuXpYkdbf/vikIPQ4z8w0zW/S2ETfyoXasIB9mIIhLp2uuFBz2b89jECEia2wc&#10;k4IfCrCYPz7MsNCu4y+67WIlEoRDgQpMjG0hZSgNWQxD1xIn7+y8xZikr6T22CW4beRLlo2kxZrT&#10;gsGWVobK6+7bKnh168/udL4c/WqjbX7Ybs3HfqLU4KlfTkFE6uN/+N5+1wrGkxz+zqQjIO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+dvtTGAAAA3AAAAA8AAAAAAAAA&#10;AAAAAAAAoQIAAGRycy9kb3ducmV2LnhtbFBLBQYAAAAABAAEAPkAAACUAwAAAAA=&#10;"/>
                        <v:line id="Line 340" o:spid="_x0000_s1205" style="position:absolute;rotation:-90;visibility:visible;mso-wrap-style:square" from="3102,12769" to="3102,129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08go8YAAADcAAAADwAAAGRycy9kb3ducmV2LnhtbESPQWsCMRSE74X+h/CE3mpWD1W3RhGh&#10;WqQeXAXp7bF5brbdvCxJ6m7/fVMQPA4z8w0zX/a2EVfyoXasYDTMQBCXTtdcKTgd356nIEJE1tg4&#10;JgW/FGC5eHyYY65dxwe6FrESCcIhRwUmxjaXMpSGLIaha4mTd3HeYkzSV1J77BLcNnKcZS/SYs1p&#10;wWBLa0Pld/FjFUzc5qP7vHyd/Xqr7ei035vdcabU06BfvYKI1Md7+NZ+1wqmszH8n0lHQC7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9PIKPGAAAA3AAAAA8AAAAAAAAA&#10;AAAAAAAAoQIAAGRycy9kb3ducmV2LnhtbFBLBQYAAAAABAAEAPkAAACUAwAAAAA=&#10;"/>
                        <v:line id="Line 341" o:spid="_x0000_s1206" style="position:absolute;rotation:-90;visibility:visible;mso-wrap-style:square" from="3102,12568" to="3102,127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AOFOMcAAADcAAAADwAAAGRycy9kb3ducmV2LnhtbESPW2sCMRSE3wv+h3AKfatZLXjZGkWE&#10;tlL0wQtI3w6b42br5mRJUnf775uC4OMwM98ws0Vna3ElHyrHCgb9DARx4XTFpYLj4e15AiJEZI21&#10;Y1LwSwEW897DDHPtWt7RdR9LkSAcclRgYmxyKUNhyGLou4Y4eWfnLcYkfSm1xzbBbS2HWTaSFitO&#10;CwYbWhkqLvsfq2Ds3jft1/n75Fcf2g6O2635PEyVenrslq8gInXxHr6111rBZPoC/2fSEZDz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gA4U4xwAAANwAAAAPAAAAAAAA&#10;AAAAAAAAAKECAABkcnMvZG93bnJldi54bWxQSwUGAAAAAAQABAD5AAAAlQMAAAAA&#10;"/>
                        <v:line id="Line 342" o:spid="_x0000_s1207" style="position:absolute;rotation:-90;visibility:visible;mso-wrap-style:square" from="3102,12367" to="3102,125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+odTMcAAADcAAAADwAAAGRycy9kb3ducmV2LnhtbESPW2sCMRSE3wv+h3AKfatZpXjZGkWE&#10;tlL0wQtI3w6b42br5mRJUnf775uC4OMwM98ws0Vna3ElHyrHCgb9DARx4XTFpYLj4e15AiJEZI21&#10;Y1LwSwEW897DDHPtWt7RdR9LkSAcclRgYmxyKUNhyGLou4Y4eWfnLcYkfSm1xzbBbS2HWTaSFitO&#10;CwYbWhkqLvsfq2Ds3jft1/n75Fcf2g6O2635PEyVenrslq8gInXxHr6111rBZPoC/2fSEZDz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v6h1MxwAAANwAAAAPAAAAAAAA&#10;AAAAAAAAAKECAABkcnMvZG93bnJldi54bWxQSwUGAAAAAAQABAD5AAAAlQMAAAAA&#10;"/>
                        <v:line id="Line 343" o:spid="_x0000_s1208" style="position:absolute;visibility:visible;mso-wrap-style:square" from="4107,13171" to="4107,13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ntgb8cAAADcAAAADwAAAGRycy9kb3ducmV2LnhtbESPQWvCQBSE74X+h+UVvNVNWxo0uoq0&#10;FLQHUSvo8Zl9Jmmzb8PumqT/3i0IPQ4z8w0znfemFi05X1lW8DRMQBDnVldcKNh/fTyOQPiArLG2&#10;TAp+ycN8dn83xUzbjrfU7kIhIoR9hgrKEJpMSp+XZNAPbUMcvbN1BkOUrpDaYRfhppbPSZJKgxXH&#10;hRIbeisp/9ldjIL1yyZtF6vPZX9Ypaf8fXs6fndOqcFDv5iACNSH//CtvdQKRuNX+DsTj4C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ue2BvxwAAANwAAAAPAAAAAAAA&#10;AAAAAAAAAKECAABkcnMvZG93bnJldi54bWxQSwUGAAAAAAQABAD5AAAAlQMAAAAA&#10;"/>
                        <v:line id="Line 344" o:spid="_x0000_s1209" style="position:absolute;visibility:visible;mso-wrap-style:square" from="4308,13171" to="4308,13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qn+GMYAAADcAAAADwAAAGRycy9kb3ducmV2LnhtbESPQWvCQBSE7wX/w/KE3upGhaCpq0hF&#10;0B6k2kJ7fGZfk9js27C7TdJ/3xUEj8PMfMMsVr2pRUvOV5YVjEcJCOLc6ooLBR/v26cZCB+QNdaW&#10;ScEfeVgtBw8LzLTt+EjtKRQiQthnqKAMocmk9HlJBv3INsTR+7bOYIjSFVI77CLc1HKSJKk0WHFc&#10;KLGhl5Lyn9OvUXCYvqXtev+66z/36TnfHM9fl84p9Tjs188gAvXhHr61d1rBbJ7C9Uw8AnL5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6p/hjGAAAA3AAAAA8AAAAAAAAA&#10;AAAAAAAAoQIAAGRycy9kb3ducmV2LnhtbFBLBQYAAAAABAAEAPkAAACUAwAAAAA=&#10;"/>
                        <v:line id="Line 345" o:spid="_x0000_s1210" style="position:absolute;rotation:-90;visibility:visible;mso-wrap-style:square" from="2520,13542" to="4875,135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Axg+sUAAADcAAAADwAAAGRycy9kb3ducmV2LnhtbESP3WrCQBSE7wt9h+UUvKubWtCYukop&#10;CMWfFrUPcMieZkOzZ0P2qPHtXUHo5TAz3zCzRe8bdaIu1oENvAwzUMRlsDVXBn4Oy+ccVBRki01g&#10;MnChCIv548MMCxvOvKPTXiqVIBwLNOBE2kLrWDryGIehJU7eb+g8SpJdpW2H5wT3jR5l2Vh7rDkt&#10;OGzpw1H5tz96A4LrlRxo+u3Wm+3ly7+OJ8fdypjBU//+Bkqol//wvf1pDeTTCdzOpCOg5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Axg+sUAAADcAAAADwAAAAAAAAAA&#10;AAAAAAChAgAAZHJzL2Rvd25yZXYueG1sUEsFBgAAAAAEAAQA+QAAAJMDAAAAAA==&#10;">
                          <v:stroke dashstyle="dash"/>
                        </v:line>
                        <v:line id="Line 346" o:spid="_x0000_s1211" style="position:absolute;rotation:-90;visibility:visible;mso-wrap-style:square" from="3102,13777" to="3102,13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qcXScIAAADcAAAADwAAAGRycy9kb3ducmV2LnhtbERPTWsCMRC9F/wPYQRvNasHq6tRRFBL&#10;qYeqIN6GzbhZ3UyWJHW3/745FHp8vO/FqrO1eJIPlWMFo2EGgrhwuuJSwfm0fZ2CCBFZY+2YFPxQ&#10;gNWy97LAXLuWv+h5jKVIIRxyVGBibHIpQ2HIYhi6hjhxN+ctxgR9KbXHNoXbWo6zbCItVpwaDDa0&#10;MVQ8jt9WwZvbfbbX2/3iN3ttR+fDwXycZkoN+t16DiJSF//Ff+53rWA6S2vTmXQE5PI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qcXScIAAADcAAAADwAAAAAAAAAAAAAA&#10;AAChAgAAZHJzL2Rvd25yZXYueG1sUEsFBgAAAAAEAAQA+QAAAJADAAAAAA==&#10;"/>
                        <v:line id="Line 347" o:spid="_x0000_s1212" style="position:absolute;rotation:-90;visibility:visible;mso-wrap-style:square" from="3102,13978" to="3102,141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euy0sYAAADcAAAADwAAAGRycy9kb3ducmV2LnhtbESPT2sCMRTE74V+h/AK3mpWD9ZdjVIE&#10;tZR68A+U3h6b52bt5mVJUnf77ZuC4HGYmd8w82VvG3ElH2rHCkbDDARx6XTNlYLTcf08BREissbG&#10;MSn4pQDLxePDHAvtOt7T9RArkSAcClRgYmwLKUNpyGIYupY4eWfnLcYkfSW1xy7BbSPHWTaRFmtO&#10;CwZbWhkqvw8/VsGL23x0X+fLp19ttR2ddjvzfsyVGjz1rzMQkfp4D9/ab1rBNM/h/0w6AnLx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HrstLGAAAA3AAAAA8AAAAAAAAA&#10;AAAAAAAAoQIAAGRycy9kb3ducmV2LnhtbFBLBQYAAAAABAAEAPkAAACUAwAAAAA=&#10;"/>
                        <v:line id="Line 348" o:spid="_x0000_s1213" style="position:absolute;rotation:-90;visibility:visible;mso-wrap-style:square" from="3102,14182" to="3102,143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jqBVcMAAADcAAAADwAAAGRycy9kb3ducmV2LnhtbERPy2oCMRTdF/yHcIXuasYubB2NIoK1&#10;FF34AHF3mVwno5ObIUmd6d+bRcHl4byn887W4k4+VI4VDAcZCOLC6YpLBcfD6u0TRIjIGmvHpOCP&#10;AsxnvZcp5tq1vKP7PpYihXDIUYGJscmlDIUhi2HgGuLEXZy3GBP0pdQe2xRua/meZSNpseLUYLCh&#10;paHitv+1Cj7c16Y9X64nv1xrOzxut+bnMFbqtd8tJiAidfEp/nd/awXjLM1PZ9IRkLM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46gVXDAAAA3AAAAA8AAAAAAAAAAAAA&#10;AAAAoQIAAGRycy9kb3ducmV2LnhtbFBLBQYAAAAABAAEAPkAAACRAwAAAAA=&#10;"/>
                        <v:line id="Line 349" o:spid="_x0000_s1214" style="position:absolute;rotation:-90;visibility:visible;mso-wrap-style:square" from="3102,14383" to="3102,145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XYkzsYAAADcAAAADwAAAGRycy9kb3ducmV2LnhtbESPT2sCMRTE74LfITyhN81uD7ZujSKC&#10;tRQ9+Aekt8fmudl287Ikqbv99qZQ6HGYmd8w82VvG3EjH2rHCvJJBoK4dLrmSsH5tBk/gwgRWWPj&#10;mBT8UIDlYjiYY6Fdxwe6HWMlEoRDgQpMjG0hZSgNWQwT1xIn7+q8xZikr6T22CW4beRjlk2lxZrT&#10;gsGW1obKr+O3VfDkXnfdx/Xz4tdbbfPzfm/eTzOlHkb96gVEpD7+h//ab1rBLMvh90w6AnJx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F2JM7GAAAA3AAAAA8AAAAAAAAA&#10;AAAAAAAAoQIAAGRycy9kb3ducmV2LnhtbFBLBQYAAAAABAAEAPkAAACUAwAAAAA=&#10;"/>
                        <v:shape id="Arc 350" o:spid="_x0000_s1215" style="position:absolute;left:3765;top:12945;width:1530;height:1740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7MSMMA&#10;AADcAAAADwAAAGRycy9kb3ducmV2LnhtbESPX2vCMBTF3wd+h3AF3zRVRGpnFJFNVJig296vzbWt&#10;NjelibZ+ezMQ9ng4f36c2aI1pbhT7QrLCoaDCARxanXBmYKf789+DMJ5ZI2lZVLwIAeLeedthom2&#10;DR/ofvSZCCPsElSQe18lUro0J4NuYCvi4J1tbdAHWWdS19iEcVPKURRNpMGCAyHHilY5pdfjzQRu&#10;Ew/j9Y7Hbrs5mcskpq/fj71SvW67fAfhqfX/4Vd7oxVMoxH8nQlHQM6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D7MSMMAAADcAAAADwAAAAAAAAAAAAAAAACYAgAAZHJzL2Rv&#10;d25yZXYueG1sUEsFBgAAAAAEAAQA9QAAAIgDAAAAAA==&#10;" path="m-1,nfc11929,,21600,9670,21600,21600em-1,nsc11929,,21600,9670,21600,21600l,21600,-1,xe" filled="f">
                          <v:stroke startarrow="open" endarrow="open"/>
                          <v:path arrowok="t" o:extrusionok="f" o:connecttype="custom" o:connectlocs="0,0;1530,1740;0,1740" o:connectangles="0,0,0"/>
                        </v:shape>
                        <v:line id="Line 351" o:spid="_x0000_s1216" style="position:absolute;visibility:visible;mso-wrap-style:square" from="4506,13171" to="4506,13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DXHmscAAADcAAAADwAAAGRycy9kb3ducmV2LnhtbESPT2vCQBTE74LfYXlCb7qxQqipq4il&#10;oD2U+gfa4zP7mkSzb8PuNkm/fbcgeBxm5jfMYtWbWrTkfGVZwXSSgCDOra64UHA6vo6fQPiArLG2&#10;TAp+ycNqORwsMNO24z21h1CICGGfoYIyhCaT0uclGfQT2xBH79s6gyFKV0jtsItwU8vHJEmlwYrj&#10;QokNbUrKr4cfo+B99pG2693btv/cpef8ZX/+unROqYdRv34GEagP9/CtvdUK5skM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QNceaxwAAANwAAAAPAAAAAAAA&#10;AAAAAAAAAKECAABkcnMvZG93bnJldi54bWxQSwUGAAAAAAQABAD5AAAAlQMAAAAA&#10;"/>
                        <v:line id="Line 352" o:spid="_x0000_s1217" style="position:absolute;visibility:visible;mso-wrap-style:square" from="4707,13171" to="4707,13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9xf7scAAADcAAAADwAAAGRycy9kb3ducmV2LnhtbESPQWvCQBSE74L/YXlCb7ppK6FNXUVa&#10;CtqDqC20x2f2NYlm34bdNUn/vSsIPQ4z8w0zW/SmFi05X1lWcD9JQBDnVldcKPj6fB8/gfABWWNt&#10;mRT8kYfFfDiYYaZtxztq96EQEcI+QwVlCE0mpc9LMugntiGO3q91BkOUrpDaYRfhppYPSZJKgxXH&#10;hRIbei0pP+3PRsHmcZu2y/XHqv9ep4f8bXf4OXZOqbtRv3wBEagP/+Fbe6UVPCdT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f3F/uxwAAANwAAAAPAAAAAAAA&#10;AAAAAAAAAKECAABkcnMvZG93bnJldi54bWxQSwUGAAAAAAQABAD5AAAAlQMAAAAA&#10;"/>
                        <v:line id="Line 353" o:spid="_x0000_s1218" style="position:absolute;visibility:visible;mso-wrap-style:square" from="4908,13171" to="4908,13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JD6dccAAADcAAAADwAAAGRycy9kb3ducmV2LnhtbESPQWvCQBSE74L/YXlCb7ppi6FNXUVa&#10;CtqDqC20x2f2NYlm34bdNUn/vSsIPQ4z8w0zW/SmFi05X1lWcD9JQBDnVldcKPj6fB8/gfABWWNt&#10;mRT8kYfFfDiYYaZtxztq96EQEcI+QwVlCE0mpc9LMugntiGO3q91BkOUrpDaYRfhppYPSZJKgxXH&#10;hRIbei0pP+3PRsHmcZu2y/XHqv9ep4f8bXf4OXZOqbtRv3wBEagP/+Fbe6UVPCdT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wkPp1xwAAANwAAAAPAAAAAAAA&#10;AAAAAAAAAKECAABkcnMvZG93bnJldi54bWxQSwUGAAAAAAQABAD5AAAAlQMAAAAA&#10;"/>
                        <v:line id="Line 354" o:spid="_x0000_s1219" style="position:absolute;visibility:visible;mso-wrap-style:square" from="5106,13171" to="5106,13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EJkAscAAADc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GCcp3M/EIyBn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AQmQCxwAAANwAAAAPAAAAAAAA&#10;AAAAAAAAAKECAABkcnMvZG93bnJldi54bWxQSwUGAAAAAAQABAD5AAAAlQMAAAAA&#10;"/>
                        <v:line id="Line 355" o:spid="_x0000_s1220" style="position:absolute;visibility:visible;mso-wrap-style:square" from="1740,12855" to="5325,128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t2RjcMAAADcAAAADwAAAGRycy9kb3ducmV2LnhtbESPS4vCMBSF98L8h3AH3Gk6Lnx0jCID&#10;ggtH8cGsL821rTY3NYm18++NILg8nMfHmc5bU4mGnC8tK/jqJyCIM6tLzhUcD8veGIQPyBory6Tg&#10;nzzMZx+dKaba3nlHzT7kIo6wT1FBEUKdSumzggz6vq2Jo3eyzmCI0uVSO7zHcVPJQZIMpcGSI6HA&#10;mn4Kyi77m4ncLF+769/50q5Ov+vllZvJ5rBVqvvZLr5BBGrDO/xqr7SCSTKC55l4BOTs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7dkY3DAAAA3AAAAA8AAAAAAAAAAAAA&#10;AAAAoQIAAGRycy9kb3ducmV2LnhtbFBLBQYAAAAABAAEAPkAAACRAwAAAAA=&#10;">
                          <v:stroke dashstyle="dash"/>
                        </v:line>
                        <v:shape id="Freeform 356" o:spid="_x0000_s1221" style="position:absolute;left:1725;top:12275;width:1860;height:2365;visibility:visible;mso-wrap-style:square;v-text-anchor:top" coordsize="1395,25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fllcb8A&#10;AADcAAAADwAAAGRycy9kb3ducmV2LnhtbERPzUoDMRC+F3yHMEIvxWYtsujatEihUI9tfYAxGTer&#10;m8mSxO727Z2D0OPH97/eTqFXF0q5i2zgcVmBIrbRddwa+DjvH55B5YLssI9MBq6UYbu5m62xcXHk&#10;I11OpVUSwrlBA76UodE6W08B8zIOxMJ9xRSwCEytdglHCQ+9XlVVrQN2LA0eB9p5sj+n3yAl48J/&#10;vx/zavdkbapLnVLsP42Z309vr6AKTeUm/ncfnIGXStbKGTkCevMH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1+WVxvwAAANwAAAAPAAAAAAAAAAAAAAAAAJgCAABkcnMvZG93bnJl&#10;di54bWxQSwUGAAAAAAQABAD1AAAAhAMAAAAA&#10;" path="m1395,2530c1272,1605,1150,680,990,340,830,,600,458,435,490,270,522,70,527,,535e" filled="f">
                          <v:stroke startarrow="open" endarrow="open"/>
                          <v:path arrowok="t" o:connecttype="custom" o:connectlocs="1860,2365;1320,318;580,458;0,500" o:connectangles="0,0,0,0"/>
                        </v:shape>
                        <v:line id="Line 357" o:spid="_x0000_s1222" style="position:absolute;visibility:visible;mso-wrap-style:square" from="1914,13171" to="1914,13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3wcMYAAADcAAAADwAAAGRycy9kb3ducmV2LnhtbESPQWvCQBSE74L/YXmCN91YIdTUVaSl&#10;oD2UqoX2+Mw+k2j2bdjdJum/7xYEj8PMfMMs172pRUvOV5YVzKYJCOLc6ooLBZ/H18kjCB+QNdaW&#10;ScEveVivhoMlZtp2vKf2EAoRIewzVFCG0GRS+rwkg35qG+Lona0zGKJ0hdQOuwg3tXxIklQarDgu&#10;lNjQc0n59fBjFLzPP9J2s3vb9l+79JS/7E/fl84pNR71mycQgfpwD9/aW61gkSzg/0w8AnL1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Hd8HDGAAAA3AAAAA8AAAAAAAAA&#10;AAAAAAAAoQIAAGRycy9kb3ducmV2LnhtbFBLBQYAAAAABAAEAPkAAACUAwAAAAA=&#10;"/>
                        <v:line id="Line 358" o:spid="_x0000_s1223" style="position:absolute;visibility:visible;mso-wrap-style:square" from="2115,13171" to="2115,13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T7PMMMAAADcAAAADwAAAGRycy9kb3ducmV2LnhtbERPy2rCQBTdC/7DcAvd6cQWQps6iigF&#10;dVF8gS6vmdskNXMnzIxJ+vfOotDl4byn897UoiXnK8sKJuMEBHFudcWFgtPxc/QGwgdkjbVlUvBL&#10;Huaz4WCKmbYd76k9hELEEPYZKihDaDIpfV6SQT+2DXHkvq0zGCJ0hdQOuxhuavmSJKk0WHFsKLGh&#10;ZUn57XA3Cr5ed2m72GzX/XmTXvPV/nr56ZxSz0/94gNEoD78i//ca63gfRLnxzPxCMjZ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U+zzDDAAAA3AAAAA8AAAAAAAAAAAAA&#10;AAAAoQIAAGRycy9kb3ducmV2LnhtbFBLBQYAAAAABAAEAPkAAACRAwAAAAA=&#10;"/>
                        <v:line id="Line 359" o:spid="_x0000_s1224" style="position:absolute;visibility:visible;mso-wrap-style:square" from="2316,13171" to="2316,13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nJqq8cAAADcAAAADwAAAGRycy9kb3ducmV2LnhtbESPQWvCQBSE7wX/w/IEb3WTCqGmriIt&#10;Be2hVFvQ4zP7mkSzb8PuNkn/fbcgeBxm5htmsRpMIzpyvrasIJ0mIIgLq2suFXx9vt4/gvABWWNj&#10;mRT8kofVcnS3wFzbnnfU7UMpIoR9jgqqENpcSl9UZNBPbUscvW/rDIYoXSm1wz7CTSMfkiSTBmuO&#10;CxW29FxRcdn/GAXvs4+sW2/fNsNhm52Kl93peO6dUpPxsH4CEWgIt/C1vdEK5mkK/2fiEZD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KcmqrxwAAANwAAAAPAAAAAAAA&#10;AAAAAAAAAKECAABkcnMvZG93bnJldi54bWxQSwUGAAAAAAQABAD5AAAAlQMAAAAA&#10;"/>
                      </v:group>
                      <v:oval id="Oval 360" o:spid="_x0000_s1225" style="position:absolute;left:3679;top:8835;width:70;height:7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/WdzMcA&#10;AADcAAAADwAAAGRycy9kb3ducmV2LnhtbESPT2vCQBTE74V+h+UVvIju+gdro6uIUKg3q7Xt8Zl9&#10;Jmmzb0N2m8Rv3y0IPQ4z8xtmue5sKRqqfeFYw2ioQBCnzhScaXg7Pg/mIHxANlg6Jg1X8rBe3d8t&#10;MTGu5VdqDiETEcI+QQ15CFUipU9zsuiHriKO3sXVFkOUdSZNjW2E21KOlZpJiwXHhRwr2uaUfh9+&#10;rIavj41V034zu0zUaffOj+38/LnXuvfQbRYgAnXhP3xrvxgNT6Mx/J2JR0Cuf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f1nczHAAAA3AAAAA8AAAAAAAAAAAAAAAAAmAIAAGRy&#10;cy9kb3ducmV2LnhtbFBLBQYAAAAABAAEAPUAAACMAwAAAAA=&#10;" fillcolor="black"/>
                    </v:group>
                  </w:pict>
                </mc:Fallback>
              </mc:AlternateContent>
            </w:r>
            <w:r>
              <w:rPr>
                <w:b/>
                <w:bCs/>
              </w:rPr>
              <w:t xml:space="preserve">(a) </w:t>
            </w:r>
            <w:r>
              <w:t xml:space="preserve"> </w:t>
            </w:r>
            <w:r>
              <w:rPr>
                <w:position w:val="-20"/>
              </w:rPr>
              <w:object w:dxaOrig="980" w:dyaOrig="460" w14:anchorId="71FC1BA9">
                <v:shape id="_x0000_i1265" type="#_x0000_t75" style="width:48.95pt;height:23.05pt" o:ole="">
                  <v:imagedata r:id="rId7" o:title=""/>
                </v:shape>
                <o:OLEObject Type="Embed" ProgID="Equation.DSMT4" ShapeID="_x0000_i1265" DrawAspect="Content" ObjectID="_1500742381" r:id="rId45"/>
              </w:object>
            </w:r>
            <w:r>
              <w:t xml:space="preserve">    </w:t>
            </w:r>
            <w:r>
              <w:t xml:space="preserve">      </w:t>
            </w:r>
            <w:r>
              <w:t xml:space="preserve"> </w:t>
            </w:r>
            <w:r>
              <w:rPr>
                <w:b/>
                <w:bCs/>
              </w:rPr>
              <w:t xml:space="preserve">(b) </w:t>
            </w:r>
            <w:r>
              <w:t xml:space="preserve"> </w:t>
            </w:r>
            <w:r>
              <w:rPr>
                <w:position w:val="-20"/>
              </w:rPr>
              <w:object w:dxaOrig="980" w:dyaOrig="460" w14:anchorId="6FBE2897">
                <v:shape id="_x0000_i1266" type="#_x0000_t75" style="width:48.95pt;height:23.05pt" o:ole="">
                  <v:imagedata r:id="rId9" o:title=""/>
                </v:shape>
                <o:OLEObject Type="Embed" ProgID="Equation.DSMT4" ShapeID="_x0000_i1266" DrawAspect="Content" ObjectID="_1500742382" r:id="rId46"/>
              </w:object>
            </w:r>
          </w:p>
          <w:p w:rsidR="00143361" w:rsidRDefault="00143361" w:rsidP="00143361">
            <w:r>
              <w:t xml:space="preserve">              </w:t>
            </w:r>
          </w:p>
          <w:p w:rsidR="00143361" w:rsidRDefault="00143361" w:rsidP="00143361">
            <w:r>
              <w:rPr>
                <w:b/>
                <w:bCs/>
              </w:rPr>
              <w:t xml:space="preserve">(c) </w:t>
            </w:r>
            <w:r>
              <w:t xml:space="preserve"> </w:t>
            </w:r>
            <w:r>
              <w:rPr>
                <w:position w:val="-20"/>
              </w:rPr>
              <w:object w:dxaOrig="920" w:dyaOrig="460" w14:anchorId="6D280EFB">
                <v:shape id="_x0000_i1267" type="#_x0000_t75" style="width:46.15pt;height:23.05pt" o:ole="">
                  <v:imagedata r:id="rId11" o:title=""/>
                </v:shape>
                <o:OLEObject Type="Embed" ProgID="Equation.DSMT4" ShapeID="_x0000_i1267" DrawAspect="Content" ObjectID="_1500742383" r:id="rId47"/>
              </w:object>
            </w:r>
            <w:r>
              <w:t xml:space="preserve">     </w:t>
            </w:r>
            <w:r>
              <w:t xml:space="preserve">      </w:t>
            </w:r>
            <w:r>
              <w:t xml:space="preserve"> </w:t>
            </w:r>
            <w:r>
              <w:rPr>
                <w:b/>
                <w:bCs/>
              </w:rPr>
              <w:t xml:space="preserve">(d) </w:t>
            </w:r>
            <w:r>
              <w:t xml:space="preserve"> </w:t>
            </w:r>
            <w:r>
              <w:rPr>
                <w:position w:val="-14"/>
              </w:rPr>
              <w:object w:dxaOrig="560" w:dyaOrig="400" w14:anchorId="34D3A334">
                <v:shape id="_x0000_i1270" type="#_x0000_t75" style="width:27.85pt;height:19.9pt" o:ole="">
                  <v:imagedata r:id="rId13" o:title=""/>
                </v:shape>
                <o:OLEObject Type="Embed" ProgID="Equation.DSMT4" ShapeID="_x0000_i1270" DrawAspect="Content" ObjectID="_1500742384" r:id="rId48"/>
              </w:object>
            </w:r>
          </w:p>
          <w:p w:rsidR="00143361" w:rsidRDefault="00143361" w:rsidP="00143361">
            <w:r>
              <w:t xml:space="preserve">                  </w:t>
            </w:r>
          </w:p>
          <w:p w:rsidR="00143361" w:rsidRDefault="00143361" w:rsidP="00143361">
            <w:r>
              <w:t xml:space="preserve"> </w:t>
            </w:r>
            <w:r>
              <w:rPr>
                <w:b/>
                <w:bCs/>
              </w:rPr>
              <w:t xml:space="preserve">(e) </w:t>
            </w:r>
            <w:r>
              <w:t xml:space="preserve"> </w:t>
            </w:r>
            <w:r>
              <w:rPr>
                <w:position w:val="-20"/>
              </w:rPr>
              <w:object w:dxaOrig="1020" w:dyaOrig="460" w14:anchorId="3628CAA6">
                <v:shape id="_x0000_i1268" type="#_x0000_t75" style="width:50.9pt;height:23.05pt" o:ole="">
                  <v:imagedata r:id="rId15" o:title=""/>
                </v:shape>
                <o:OLEObject Type="Embed" ProgID="Equation.DSMT4" ShapeID="_x0000_i1268" DrawAspect="Content" ObjectID="_1500742385" r:id="rId49"/>
              </w:object>
            </w:r>
            <w:r>
              <w:t xml:space="preserve">    </w:t>
            </w:r>
            <w:r>
              <w:t xml:space="preserve">    </w:t>
            </w:r>
            <w:r>
              <w:rPr>
                <w:b/>
                <w:bCs/>
              </w:rPr>
              <w:t xml:space="preserve">(f) </w:t>
            </w:r>
            <w:r>
              <w:t xml:space="preserve"> </w:t>
            </w:r>
            <w:r>
              <w:rPr>
                <w:position w:val="-20"/>
              </w:rPr>
              <w:object w:dxaOrig="1020" w:dyaOrig="460" w14:anchorId="55F30417">
                <v:shape id="_x0000_i1269" type="#_x0000_t75" style="width:50.9pt;height:23.05pt" o:ole="">
                  <v:imagedata r:id="rId17" o:title=""/>
                </v:shape>
                <o:OLEObject Type="Embed" ProgID="Equation.DSMT4" ShapeID="_x0000_i1269" DrawAspect="Content" ObjectID="_1500742386" r:id="rId50"/>
              </w:object>
            </w:r>
          </w:p>
          <w:p w:rsidR="00143361" w:rsidRDefault="00143361" w:rsidP="00143361"/>
          <w:p w:rsidR="00143361" w:rsidRDefault="00143361" w:rsidP="00143361"/>
          <w:p w:rsidR="00143361" w:rsidRDefault="00143361" w:rsidP="00143361"/>
        </w:tc>
        <w:tc>
          <w:tcPr>
            <w:tcW w:w="6475" w:type="dxa"/>
          </w:tcPr>
          <w:p w:rsidR="00143361" w:rsidRDefault="00143361" w:rsidP="00143361">
            <w:r>
              <w:t xml:space="preserve">For the function </w:t>
            </w:r>
            <w:proofErr w:type="spellStart"/>
            <w:r>
              <w:rPr>
                <w:i/>
                <w:iCs/>
              </w:rPr>
              <w:t>f</w:t>
            </w:r>
            <w:proofErr w:type="spellEnd"/>
            <w:r>
              <w:t xml:space="preserve"> graphed below, find:</w:t>
            </w:r>
          </w:p>
          <w:p w:rsidR="00143361" w:rsidRDefault="00143361" w:rsidP="00143361">
            <w:r>
              <w:rPr>
                <w:noProof/>
                <w:sz w:val="20"/>
              </w:rPr>
              <mc:AlternateContent>
                <mc:Choice Requires="wpg">
                  <w:drawing>
                    <wp:anchor distT="0" distB="0" distL="114300" distR="114300" simplePos="0" relativeHeight="251667456" behindDoc="0" locked="0" layoutInCell="1" allowOverlap="1" wp14:anchorId="61BBB56D" wp14:editId="792BFCB9">
                      <wp:simplePos x="0" y="0"/>
                      <wp:positionH relativeFrom="column">
                        <wp:posOffset>2081148</wp:posOffset>
                      </wp:positionH>
                      <wp:positionV relativeFrom="paragraph">
                        <wp:posOffset>46703</wp:posOffset>
                      </wp:positionV>
                      <wp:extent cx="1884371" cy="1267452"/>
                      <wp:effectExtent l="38100" t="38100" r="0" b="66675"/>
                      <wp:wrapNone/>
                      <wp:docPr id="913" name="Group 9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884371" cy="1267452"/>
                                <a:chOff x="1650" y="7929"/>
                                <a:chExt cx="4050" cy="2701"/>
                              </a:xfrm>
                            </wpg:grpSpPr>
                            <wpg:grpSp>
                              <wpg:cNvPr id="914" name="Group 32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650" y="7929"/>
                                  <a:ext cx="4050" cy="2701"/>
                                  <a:chOff x="1650" y="12117"/>
                                  <a:chExt cx="4050" cy="2701"/>
                                </a:xfrm>
                              </wpg:grpSpPr>
                              <wps:wsp>
                                <wps:cNvPr id="915" name="Text Box 32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745" y="12237"/>
                                    <a:ext cx="420" cy="36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143361" w:rsidRDefault="00143361" w:rsidP="00143361">
                                      <w:pPr>
                                        <w:rPr>
                                          <w:sz w:val="20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</w:rPr>
                                        <w:t>4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16" name="Text Box 32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570" y="13257"/>
                                    <a:ext cx="405" cy="34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143361" w:rsidRDefault="00143361" w:rsidP="00143361">
                                      <w:pPr>
                                        <w:rPr>
                                          <w:sz w:val="20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</w:rPr>
                                        <w:t>3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17" name="Text Box 32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075" y="12117"/>
                                    <a:ext cx="510" cy="46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143361" w:rsidRDefault="00143361" w:rsidP="00143361">
                                      <w:pPr>
                                        <w:rPr>
                                          <w:i/>
                                          <w:iCs/>
                                          <w:sz w:val="20"/>
                                        </w:rPr>
                                      </w:pPr>
                                      <w:proofErr w:type="gramStart"/>
                                      <w:r>
                                        <w:rPr>
                                          <w:i/>
                                          <w:iCs/>
                                          <w:sz w:val="20"/>
                                        </w:rPr>
                                        <w:t>y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18" name="Text Box 32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630" y="12192"/>
                                    <a:ext cx="1108" cy="484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143361" w:rsidRDefault="00143361" w:rsidP="00143361">
                                      <w:r>
                                        <w:rPr>
                                          <w:position w:val="-12"/>
                                        </w:rPr>
                                        <w:object w:dxaOrig="820" w:dyaOrig="340" w14:anchorId="393141C4">
                                          <v:shape id="_x0000_i1278" type="#_x0000_t75" style="width:33pt;height:13.9pt" o:ole="">
                                            <v:imagedata r:id="rId4" o:title=""/>
                                          </v:shape>
                                          <o:OLEObject Type="Embed" ProgID="Equation.DSMT4" ShapeID="_x0000_i1278" DrawAspect="Content" ObjectID="_1500742394" r:id="rId51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19" name="Text Box 32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310" y="13062"/>
                                    <a:ext cx="390" cy="34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143361" w:rsidRDefault="00143361" w:rsidP="00143361">
                                      <w:pPr>
                                        <w:rPr>
                                          <w:i/>
                                          <w:iCs/>
                                          <w:sz w:val="20"/>
                                        </w:rPr>
                                      </w:pPr>
                                      <w:proofErr w:type="gramStart"/>
                                      <w:r>
                                        <w:rPr>
                                          <w:i/>
                                          <w:iCs/>
                                          <w:sz w:val="20"/>
                                        </w:rPr>
                                        <w:t>x</w:t>
                                      </w:r>
                                      <w:proofErr w:type="gramEnd"/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20" name="Line 328"/>
                                <wps:cNvCnPr/>
                                <wps:spPr bwMode="auto">
                                  <a:xfrm>
                                    <a:off x="1650" y="13259"/>
                                    <a:ext cx="378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triangle" w="med" len="med"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21" name="Line 329"/>
                                <wps:cNvCnPr/>
                                <wps:spPr bwMode="auto">
                                  <a:xfrm>
                                    <a:off x="3303" y="13171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22" name="Line 330"/>
                                <wps:cNvCnPr/>
                                <wps:spPr bwMode="auto">
                                  <a:xfrm>
                                    <a:off x="3504" y="13171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23" name="Line 331"/>
                                <wps:cNvCnPr/>
                                <wps:spPr bwMode="auto">
                                  <a:xfrm>
                                    <a:off x="3705" y="13171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24" name="Line 332"/>
                                <wps:cNvCnPr/>
                                <wps:spPr bwMode="auto">
                                  <a:xfrm>
                                    <a:off x="3906" y="13171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25" name="Line 333"/>
                                <wps:cNvCnPr/>
                                <wps:spPr bwMode="auto">
                                  <a:xfrm>
                                    <a:off x="2499" y="13171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26" name="Line 334"/>
                                <wps:cNvCnPr/>
                                <wps:spPr bwMode="auto">
                                  <a:xfrm>
                                    <a:off x="2700" y="13171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27" name="Line 335"/>
                                <wps:cNvCnPr/>
                                <wps:spPr bwMode="auto">
                                  <a:xfrm>
                                    <a:off x="2901" y="13171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28" name="Line 336"/>
                                <wps:cNvCnPr/>
                                <wps:spPr bwMode="auto">
                                  <a:xfrm>
                                    <a:off x="3102" y="12178"/>
                                    <a:ext cx="0" cy="264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triangle" w="med" len="med"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29" name="Line 337"/>
                                <wps:cNvCnPr/>
                                <wps:spPr bwMode="auto">
                                  <a:xfrm rot="-5400000">
                                    <a:off x="3102" y="13372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30" name="Line 338"/>
                                <wps:cNvCnPr/>
                                <wps:spPr bwMode="auto">
                                  <a:xfrm rot="-5400000">
                                    <a:off x="3102" y="13573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31" name="Line 339"/>
                                <wps:cNvCnPr/>
                                <wps:spPr bwMode="auto">
                                  <a:xfrm rot="-5400000">
                                    <a:off x="3102" y="12970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32" name="Line 340"/>
                                <wps:cNvCnPr/>
                                <wps:spPr bwMode="auto">
                                  <a:xfrm rot="-5400000">
                                    <a:off x="3102" y="12769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33" name="Line 341"/>
                                <wps:cNvCnPr/>
                                <wps:spPr bwMode="auto">
                                  <a:xfrm rot="-5400000">
                                    <a:off x="3102" y="12568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34" name="Line 342"/>
                                <wps:cNvCnPr/>
                                <wps:spPr bwMode="auto">
                                  <a:xfrm rot="-5400000">
                                    <a:off x="3102" y="12367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35" name="Line 343"/>
                                <wps:cNvCnPr/>
                                <wps:spPr bwMode="auto">
                                  <a:xfrm>
                                    <a:off x="4107" y="13171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36" name="Line 344"/>
                                <wps:cNvCnPr/>
                                <wps:spPr bwMode="auto">
                                  <a:xfrm>
                                    <a:off x="4308" y="13171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37" name="Line 345"/>
                                <wps:cNvCnPr/>
                                <wps:spPr bwMode="auto">
                                  <a:xfrm rot="-5400000">
                                    <a:off x="2520" y="13542"/>
                                    <a:ext cx="235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38" name="Line 346"/>
                                <wps:cNvCnPr/>
                                <wps:spPr bwMode="auto">
                                  <a:xfrm rot="-5400000">
                                    <a:off x="3102" y="13777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39" name="Line 347"/>
                                <wps:cNvCnPr/>
                                <wps:spPr bwMode="auto">
                                  <a:xfrm rot="-5400000">
                                    <a:off x="3102" y="13978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40" name="Line 348"/>
                                <wps:cNvCnPr/>
                                <wps:spPr bwMode="auto">
                                  <a:xfrm rot="-5400000">
                                    <a:off x="3102" y="14182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41" name="Line 349"/>
                                <wps:cNvCnPr/>
                                <wps:spPr bwMode="auto">
                                  <a:xfrm rot="-5400000">
                                    <a:off x="3102" y="14383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42" name="Arc 350"/>
                                <wps:cNvSpPr>
                                  <a:spLocks/>
                                </wps:cNvSpPr>
                                <wps:spPr bwMode="auto">
                                  <a:xfrm flipH="1">
                                    <a:off x="3765" y="12945"/>
                                    <a:ext cx="1530" cy="1740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21600 0 0"/>
                                      <a:gd name="G2" fmla="+- 21600 0 0"/>
                                      <a:gd name="T0" fmla="*/ 0 w 21600"/>
                                      <a:gd name="T1" fmla="*/ 0 h 21600"/>
                                      <a:gd name="T2" fmla="*/ 21600 w 21600"/>
                                      <a:gd name="T3" fmla="*/ 21600 h 21600"/>
                                      <a:gd name="T4" fmla="*/ 0 w 21600"/>
                                      <a:gd name="T5" fmla="*/ 2160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600" h="21600" fill="none" extrusionOk="0">
                                        <a:moveTo>
                                          <a:pt x="-1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</a:path>
                                      <a:path w="21600" h="21600" stroke="0" extrusionOk="0">
                                        <a:moveTo>
                                          <a:pt x="-1" y="0"/>
                                        </a:moveTo>
                                        <a:cubicBezTo>
                                          <a:pt x="11929" y="0"/>
                                          <a:pt x="21600" y="9670"/>
                                          <a:pt x="21600" y="21600"/>
                                        </a:cubicBezTo>
                                        <a:lnTo>
                                          <a:pt x="0" y="2160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arrow" w="med" len="med"/>
                                    <a:tailEnd type="arrow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43" name="Line 351"/>
                                <wps:cNvCnPr/>
                                <wps:spPr bwMode="auto">
                                  <a:xfrm>
                                    <a:off x="4506" y="13171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44" name="Line 352"/>
                                <wps:cNvCnPr/>
                                <wps:spPr bwMode="auto">
                                  <a:xfrm>
                                    <a:off x="4707" y="13171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45" name="Line 353"/>
                                <wps:cNvCnPr/>
                                <wps:spPr bwMode="auto">
                                  <a:xfrm>
                                    <a:off x="4908" y="13171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46" name="Line 354"/>
                                <wps:cNvCnPr/>
                                <wps:spPr bwMode="auto">
                                  <a:xfrm>
                                    <a:off x="5106" y="13171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47" name="Line 355"/>
                                <wps:cNvCnPr/>
                                <wps:spPr bwMode="auto">
                                  <a:xfrm>
                                    <a:off x="1740" y="12855"/>
                                    <a:ext cx="358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prstDash val="dash"/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48" name="Freeform 35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725" y="12275"/>
                                    <a:ext cx="1860" cy="2365"/>
                                  </a:xfrm>
                                  <a:custGeom>
                                    <a:avLst/>
                                    <a:gdLst>
                                      <a:gd name="T0" fmla="*/ 1395 w 1395"/>
                                      <a:gd name="T1" fmla="*/ 2530 h 2530"/>
                                      <a:gd name="T2" fmla="*/ 990 w 1395"/>
                                      <a:gd name="T3" fmla="*/ 340 h 2530"/>
                                      <a:gd name="T4" fmla="*/ 435 w 1395"/>
                                      <a:gd name="T5" fmla="*/ 490 h 2530"/>
                                      <a:gd name="T6" fmla="*/ 0 w 1395"/>
                                      <a:gd name="T7" fmla="*/ 535 h 253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1395" h="2530">
                                        <a:moveTo>
                                          <a:pt x="1395" y="2530"/>
                                        </a:moveTo>
                                        <a:cubicBezTo>
                                          <a:pt x="1272" y="1605"/>
                                          <a:pt x="1150" y="680"/>
                                          <a:pt x="990" y="340"/>
                                        </a:cubicBezTo>
                                        <a:cubicBezTo>
                                          <a:pt x="830" y="0"/>
                                          <a:pt x="600" y="458"/>
                                          <a:pt x="435" y="490"/>
                                        </a:cubicBezTo>
                                        <a:cubicBezTo>
                                          <a:pt x="270" y="522"/>
                                          <a:pt x="70" y="527"/>
                                          <a:pt x="0" y="535"/>
                                        </a:cubicBezTo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arrow" w="med" len="med"/>
                                    <a:tailEnd type="arrow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949" name="Line 357"/>
                                <wps:cNvCnPr/>
                                <wps:spPr bwMode="auto">
                                  <a:xfrm>
                                    <a:off x="1914" y="13171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50" name="Line 358"/>
                                <wps:cNvCnPr/>
                                <wps:spPr bwMode="auto">
                                  <a:xfrm>
                                    <a:off x="2115" y="13171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51" name="Line 359"/>
                                <wps:cNvCnPr/>
                                <wps:spPr bwMode="auto">
                                  <a:xfrm>
                                    <a:off x="2316" y="13171"/>
                                    <a:ext cx="0" cy="17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952" name="Oval 360"/>
                              <wps:cNvSpPr>
                                <a:spLocks noChangeArrowheads="1"/>
                              </wps:cNvSpPr>
                              <wps:spPr bwMode="auto">
                                <a:xfrm flipH="1">
                                  <a:off x="3679" y="8835"/>
                                  <a:ext cx="70" cy="7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61BBB56D" id="Group 913" o:spid="_x0000_s1226" style="position:absolute;margin-left:163.85pt;margin-top:3.7pt;width:148.4pt;height:99.8pt;z-index:251667456" coordorigin="1650,7929" coordsize="4050,27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">
                      <v:group id="Group 322" o:spid="_x0000_s1227" style="position:absolute;left:1650;top:7929;width:4050;height:2701" coordorigin="1650,12117" coordsize="4050,27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HOFOxxgAAANwA&#10;AAAPAAAAAAAAAAAAAAAAAKoCAABkcnMvZG93bnJldi54bWxQSwUGAAAAAAQABAD6AAAAnQMAAAAA&#10;">
                        <v:shape id="Text Box 323" o:spid="_x0000_s1228" type="#_x0000_t202" style="position:absolute;left:2745;top:12237;width:42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CwjZ8IA&#10;AADcAAAADwAAAGRycy9kb3ducmV2LnhtbESP3YrCMBSE7wXfIZwFb0RTxZ+1axQVFG+rPsCxObZl&#10;m5PSRFvf3giCl8PMfMMs160pxYNqV1hWMBpGIIhTqwvOFFzO+8EvCOeRNZaWScGTHKxX3c4SY20b&#10;Tuhx8pkIEHYxKsi9r2IpXZqTQTe0FXHwbrY26IOsM6lrbALclHIcRTNpsOCwkGNFu5zS/9PdKLgd&#10;m/500VwP/jJPJrMtFvOrfSrV+2k3fyA8tf4b/rSPWsFiNIX3mXAE5Oo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sLCNnwgAAANwAAAAPAAAAAAAAAAAAAAAAAJgCAABkcnMvZG93&#10;bnJldi54bWxQSwUGAAAAAAQABAD1AAAAhwMAAAAA&#10;" stroked="f">
                          <v:textbox>
                            <w:txbxContent>
                              <w:p w:rsidR="00143361" w:rsidRDefault="00143361" w:rsidP="00143361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4</w:t>
                                </w:r>
                              </w:p>
                            </w:txbxContent>
                          </v:textbox>
                        </v:shape>
                        <v:shape id="Text Box 324" o:spid="_x0000_s1229" type="#_x0000_t202" style="position:absolute;left:3570;top:13257;width:405;height:3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P69EMMA&#10;AADcAAAADwAAAGRycy9kb3ducmV2LnhtbESP3YrCMBSE7xd8h3AEbxabuuxWrUZxBcVbfx7gtDm2&#10;xeakNNHWtzcLwl4OM/MNs1z3phYPal1lWcEkikEQ51ZXXCi4nHfjGQjnkTXWlknBkxysV4OPJaba&#10;dnykx8kXIkDYpaig9L5JpXR5SQZdZBvi4F1ta9AH2RZSt9gFuKnlVxwn0mDFYaHEhrYl5bfT3Si4&#10;HrrPn3mX7f1levxOfrGaZvap1GjYbxYgPPX+P/xuH7SC+SSBvzPhCMjV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P69EMMAAADcAAAADwAAAAAAAAAAAAAAAACYAgAAZHJzL2Rv&#10;d25yZXYueG1sUEsFBgAAAAAEAAQA9QAAAIgDAAAAAA==&#10;" stroked="f">
                          <v:textbox>
                            <w:txbxContent>
                              <w:p w:rsidR="00143361" w:rsidRDefault="00143361" w:rsidP="00143361">
                                <w:pPr>
                                  <w:rPr>
                                    <w:sz w:val="20"/>
                                  </w:rPr>
                                </w:pPr>
                                <w:r>
                                  <w:rPr>
                                    <w:sz w:val="20"/>
                                  </w:rPr>
                                  <w:t>3</w:t>
                                </w:r>
                              </w:p>
                            </w:txbxContent>
                          </v:textbox>
                        </v:shape>
                        <v:shape id="Text Box 325" o:spid="_x0000_s1230" type="#_x0000_t202" style="position:absolute;left:3075;top:12117;width:510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7IYi8IA&#10;AADcAAAADwAAAGRycy9kb3ducmV2LnhtbESP3YrCMBSE7xd8h3AEbxZNFddqNYoKirf+PMCxObbF&#10;5qQ00da3N4Kwl8PMfMMsVq0pxZNqV1hWMBxEIIhTqwvOFFzOu/4UhPPIGkvLpOBFDlbLzs8CE20b&#10;PtLz5DMRIOwSVJB7XyVSujQng25gK+Lg3Wxt0AdZZ1LX2AS4KeUoiibSYMFhIceKtjml99PDKLgd&#10;mt+/WXPd+0t8HE82WMRX+1Kq123XcxCeWv8f/rYPWsFsGMPnTDgCcvk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shiLwgAAANwAAAAPAAAAAAAAAAAAAAAAAJgCAABkcnMvZG93&#10;bnJldi54bWxQSwUGAAAAAAQABAD1AAAAhwMAAAAA&#10;" stroked="f">
                          <v:textbox>
                            <w:txbxContent>
                              <w:p w:rsidR="00143361" w:rsidRDefault="00143361" w:rsidP="00143361">
                                <w:pPr>
                                  <w:rPr>
                                    <w:i/>
                                    <w:iCs/>
                                    <w:sz w:val="20"/>
                                  </w:rPr>
                                </w:pPr>
                                <w:proofErr w:type="gramStart"/>
                                <w:r>
                                  <w:rPr>
                                    <w:i/>
                                    <w:iCs/>
                                    <w:sz w:val="20"/>
                                  </w:rPr>
                                  <w:t>y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  <v:shape id="Text Box 326" o:spid="_x0000_s1231" type="#_x0000_t202" style="position:absolute;left:3630;top:12192;width:1108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i2M+b0A&#10;AADcAAAADwAAAGRycy9kb3ducmV2LnhtbERPSwrCMBDdC94hjOBGNFX8VqOooLj1c4CxGdtiMylN&#10;tPX2ZiG4fLz/atOYQrypcrllBcNBBII4sTrnVMHteujPQTiPrLGwTAo+5GCzbrdWGGtb85neF5+K&#10;EMIuRgWZ92UspUsyMugGtiQO3MNWBn2AVSp1hXUIN4UcRdFUGsw5NGRY0j6j5Hl5GQWPU92bLOr7&#10;0d9m5/F0h/nsbj9KdTvNdgnCU+P/4p/7pBUshmFtOBOOgFx/A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Ai2M+b0AAADcAAAADwAAAAAAAAAAAAAAAACYAgAAZHJzL2Rvd25yZXYu&#10;eG1sUEsFBgAAAAAEAAQA9QAAAIIDAAAAAA==&#10;" stroked="f">
                          <v:textbox>
                            <w:txbxContent>
                              <w:p w:rsidR="00143361" w:rsidRDefault="00143361" w:rsidP="00143361">
                                <w:r>
                                  <w:rPr>
                                    <w:position w:val="-12"/>
                                  </w:rPr>
                                  <w:object w:dxaOrig="820" w:dyaOrig="340" w14:anchorId="393141C4">
                                    <v:shape id="_x0000_i1278" type="#_x0000_t75" style="width:33pt;height:13.9pt" o:ole="">
                                      <v:imagedata r:id="rId4" o:title=""/>
                                    </v:shape>
                                    <o:OLEObject Type="Embed" ProgID="Equation.DSMT4" ShapeID="_x0000_i1278" DrawAspect="Content" ObjectID="_1500742394" r:id="rId52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Text Box 327" o:spid="_x0000_s1232" type="#_x0000_t202" style="position:absolute;left:5310;top:13062;width:390;height:3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WEpYsMA&#10;AADcAAAADwAAAGRycy9kb3ducmV2LnhtbESPW4vCMBSE34X9D+Es7IvYVPHWapR1wcVXLz/g2Jxe&#10;sDkpTdbWf2+EBR+HmfmGWW97U4s7ta6yrGAcxSCIM6srLhRczvvREoTzyBpry6TgQQ62m4/BGlNt&#10;Oz7S/eQLESDsUlRQet+kUrqsJIMusg1x8HLbGvRBtoXULXYBbmo5ieO5NFhxWCixoZ+SstvpzyjI&#10;D91wlnTXX39ZHKfzHVaLq30o9fXZf69AeOr9O/zfPmgFyTiB15lwBOTm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WEpYsMAAADcAAAADwAAAAAAAAAAAAAAAACYAgAAZHJzL2Rv&#10;d25yZXYueG1sUEsFBgAAAAAEAAQA9QAAAIgDAAAAAA==&#10;" stroked="f">
                          <v:textbox>
                            <w:txbxContent>
                              <w:p w:rsidR="00143361" w:rsidRDefault="00143361" w:rsidP="00143361">
                                <w:pPr>
                                  <w:rPr>
                                    <w:i/>
                                    <w:iCs/>
                                    <w:sz w:val="20"/>
                                  </w:rPr>
                                </w:pPr>
                                <w:proofErr w:type="gramStart"/>
                                <w:r>
                                  <w:rPr>
                                    <w:i/>
                                    <w:iCs/>
                                    <w:sz w:val="20"/>
                                  </w:rPr>
                                  <w:t>x</w:t>
                                </w:r>
                                <w:proofErr w:type="gramEnd"/>
                              </w:p>
                            </w:txbxContent>
                          </v:textbox>
                        </v:shape>
                        <v:line id="Line 328" o:spid="_x0000_s1233" style="position:absolute;visibility:visible;mso-wrap-style:square" from="1650,13259" to="5435,132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6/J2cIAAADcAAAADwAAAGRycy9kb3ducmV2LnhtbERPz2vCMBS+D/Y/hDfwNtP1IK4zLWOg&#10;9CIyJ57fmmdb17zUJjZ1f705DHb8+H6visl0YqTBtZYVvMwTEMSV1S3XCg5f6+clCOeRNXaWScGN&#10;HBT548MKM20Df9K497WIIewyVNB432dSuqohg25ue+LInexg0Ec41FIPGGK46WSaJAtpsOXY0GBP&#10;Hw1VP/urUZCE3408y7Idd+X2EvrvcEwvQanZ0/T+BsLT5P/Ff+5SK3hN4/x4Jh4Bmd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6/J2cIAAADcAAAADwAAAAAAAAAAAAAA&#10;AAChAgAAZHJzL2Rvd25yZXYueG1sUEsFBgAAAAAEAAQA+QAAAJADAAAAAA==&#10;">
                          <v:stroke startarrow="block" endarrow="block"/>
                        </v:line>
                        <v:line id="Line 329" o:spid="_x0000_s1234" style="position:absolute;visibility:visible;mso-wrap-style:square" from="3303,13171" to="3303,13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B6gFsYAAADcAAAADwAAAGRycy9kb3ducmV2LnhtbESPQWvCQBSE70L/w/IK3nSjQqipq0hL&#10;QXsoVQvt8Zl9JrHZt2F3m6T/3hUEj8PMfMMsVr2pRUvOV5YVTMYJCOLc6ooLBV+Ht9ETCB+QNdaW&#10;ScE/eVgtHwYLzLTteEftPhQiQthnqKAMocmk9HlJBv3YNsTRO1lnMETpCqkddhFuajlNklQarDgu&#10;lNjQS0n57/7PKPiYfabtevu+6b+36TF/3R1/zp1TavjYr59BBOrDPXxrb7SC+XQC1zPxCMjl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QeoBbGAAAA3AAAAA8AAAAAAAAA&#10;AAAAAAAAoQIAAGRycy9kb3ducmV2LnhtbFBLBQYAAAAABAAEAPkAAACUAwAAAAA=&#10;"/>
                        <v:line id="Line 330" o:spid="_x0000_s1235" style="position:absolute;visibility:visible;mso-wrap-style:square" from="3504,13171" to="3504,13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Mw+YccAAADcAAAADwAAAGRycy9kb3ducmV2LnhtbESPQWvCQBSE7wX/w/KE3urGFEJNXUUs&#10;Be2hVFvQ4zP7mkSzb8PuNkn/fbcgeBxm5htmvhxMIzpyvrasYDpJQBAXVtdcKvj6fH14AuEDssbG&#10;Min4JQ/Lxehujrm2Pe+o24dSRAj7HBVUIbS5lL6oyKCf2JY4et/WGQxRulJqh32Em0amSZJJgzXH&#10;hQpbWldUXPY/RsH740fWrbZvm+GwzU7Fy+50PPdOqfvxsHoGEWgIt/C1vdEKZmkK/2fiEZC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0zD5hxwAAANwAAAAPAAAAAAAA&#10;AAAAAAAAAKECAABkcnMvZG93bnJldi54bWxQSwUGAAAAAAQABAD5AAAAlQMAAAAA&#10;"/>
                        <v:line id="Line 331" o:spid="_x0000_s1236" style="position:absolute;visibility:visible;mso-wrap-style:square" from="3705,13171" to="3705,13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4Cb+sYAAADcAAAADwAAAGRycy9kb3ducmV2LnhtbESPQWvCQBSE70L/w/IKvemmCqGmriIt&#10;BfUgVQvt8Zl9JrHZt2F3TeK/7xYEj8PMfMPMFr2pRUvOV5YVPI8SEMS51RUXCr4OH8MXED4ga6wt&#10;k4IreVjMHwYzzLTteEftPhQiQthnqKAMocmk9HlJBv3INsTRO1lnMETpCqkddhFuajlOklQarDgu&#10;lNjQW0n57/5iFGwnn2m7XG9W/fc6Pebvu+PPuXNKPT32y1cQgfpwD9/aK61gOp7A/5l4BOT8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uAm/rGAAAA3AAAAA8AAAAAAAAA&#10;AAAAAAAAoQIAAGRycy9kb3ducmV2LnhtbFBLBQYAAAAABAAEAPkAAACUAwAAAAA=&#10;"/>
                        <v:line id="Line 332" o:spid="_x0000_s1237" style="position:absolute;visibility:visible;mso-wrap-style:square" from="3906,13171" to="3906,13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GkDjscAAADcAAAADwAAAGRycy9kb3ducmV2LnhtbESPQWvCQBSE7wX/w/IKvdVNbQk1uoq0&#10;FLSHolbQ4zP7TGKzb8PuNkn/vSsUPA4z8w0znfemFi05X1lW8DRMQBDnVldcKNh9fzy+gvABWWNt&#10;mRT8kYf5bHA3xUzbjjfUbkMhIoR9hgrKEJpMSp+XZNAPbUMcvZN1BkOUrpDaYRfhppajJEmlwYrj&#10;QokNvZWU/2x/jYKv53XaLlafy36/So/5++Z4OHdOqYf7fjEBEagPt/B/e6kVjEc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UaQOOxwAAANwAAAAPAAAAAAAA&#10;AAAAAAAAAKECAABkcnMvZG93bnJldi54bWxQSwUGAAAAAAQABAD5AAAAlQMAAAAA&#10;"/>
                        <v:line id="Line 333" o:spid="_x0000_s1238" style="position:absolute;visibility:visible;mso-wrap-style:square" from="2499,13171" to="2499,13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yWmFccAAADcAAAADwAAAGRycy9kb3ducmV2LnhtbESPQWvCQBSE7wX/w/IKvdVNLQ01uoq0&#10;FLSHolbQ4zP7TGKzb8PuNkn/vSsUPA4z8w0znfemFi05X1lW8DRMQBDnVldcKNh9fzy+gvABWWNt&#10;mRT8kYf5bHA3xUzbjjfUbkMhIoR9hgrKEJpMSp+XZNAPbUMcvZN1BkOUrpDaYRfhppajJEmlwYrj&#10;QokNvZWU/2x/jYKv53XaLlafy36/So/5++Z4OHdOqYf7fjEBEagPt/B/e6kVjEc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7JaYVxwAAANwAAAAPAAAAAAAA&#10;AAAAAAAAAKECAABkcnMvZG93bnJldi54bWxQSwUGAAAAAAQABAD5AAAAlQMAAAAA&#10;"/>
                        <v:line id="Line 334" o:spid="_x0000_s1239" style="position:absolute;visibility:visible;mso-wrap-style:square" from="2700,13171" to="2700,13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/c4YsYAAADc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bwMknh70w8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v3OGLGAAAA3AAAAA8AAAAAAAAA&#10;AAAAAAAAoQIAAGRycy9kb3ducmV2LnhtbFBLBQYAAAAABAAEAPkAAACUAwAAAAA=&#10;"/>
                        <v:line id="Line 335" o:spid="_x0000_s1240" style="position:absolute;visibility:visible;mso-wrap-style:square" from="2901,13171" to="2901,13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Lud+ccAAADcAAAADwAAAGRycy9kb3ducmV2LnhtbESPQWvCQBSE7wX/w/IKvdVNLaQ1uopY&#10;CtpDUSvo8Zl9JtHs27C7TdJ/3y0UPA4z8w0znfemFi05X1lW8DRMQBDnVldcKNh/vT++gvABWWNt&#10;mRT8kIf5bHA3xUzbjrfU7kIhIoR9hgrKEJpMSp+XZNAPbUMcvbN1BkOUrpDaYRfhppajJEmlwYrj&#10;QokNLUvKr7tvo+DzeZO2i/XHqj+s01P+tj0dL51T6uG+X0xABOrDLfzfXmkF49EL/J2JR0DO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ku535xwAAANwAAAAPAAAAAAAA&#10;AAAAAAAAAKECAABkcnMvZG93bnJldi54bWxQSwUGAAAAAAQABAD5AAAAlQMAAAAA&#10;"/>
                        <v:line id="Line 336" o:spid="_x0000_s1241" style="position:absolute;visibility:visible;mso-wrap-style:square" from="3102,12178" to="3102,148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dnF38IAAADcAAAADwAAAGRycy9kb3ducmV2LnhtbERPz2vCMBS+D/Y/hDfwNtP1IK4zLWOg&#10;9CIyJ57fmmdb17zUJjZ1f705DHb8+H6visl0YqTBtZYVvMwTEMSV1S3XCg5f6+clCOeRNXaWScGN&#10;HBT548MKM20Df9K497WIIewyVNB432dSuqohg25ue+LInexg0Ec41FIPGGK46WSaJAtpsOXY0GBP&#10;Hw1VP/urUZCE3408y7Idd+X2EvrvcEwvQanZ0/T+BsLT5P/Ff+5SK3hN49p4Jh4Bmd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dnF38IAAADcAAAADwAAAAAAAAAAAAAA&#10;AAChAgAAZHJzL2Rvd25yZXYueG1sUEsFBgAAAAAEAAQA+QAAAJADAAAAAA==&#10;">
                          <v:stroke startarrow="block" endarrow="block"/>
                        </v:line>
                        <v:line id="Line 337" o:spid="_x0000_s1242" style="position:absolute;rotation:-90;visibility:visible;mso-wrap-style:square" from="3102,13372" to="3102,135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LV0qMYAAADcAAAADwAAAGRycy9kb3ducmV2LnhtbESPQWsCMRSE74X+h/AKvdWsHmx3NYoI&#10;rSL1UBXE22Pz3KxuXpYkdbf/vikIPQ4z8w0znfe2ETfyoXasYDjIQBCXTtdcKTjs31/eQISIrLFx&#10;TAp+KMB89vgwxUK7jr/otouVSBAOBSowMbaFlKE0ZDEMXEucvLPzFmOSvpLaY5fgtpGjLBtLizWn&#10;BYMtLQ2V1923VfDqPj670/ly9MuVtsPDdms2+1yp56d+MQERqY//4Xt7rRXkoxz+zqQjIG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S1dKjGAAAA3AAAAA8AAAAAAAAA&#10;AAAAAAAAoQIAAGRycy9kb3ducmV2LnhtbFBLBQYAAAAABAAEAPkAAACUAwAAAAA=&#10;"/>
                        <v:line id="Line 338" o:spid="_x0000_s1243" style="position:absolute;rotation:-90;visibility:visible;mso-wrap-style:square" from="3102,13573" to="3102,137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FZL6MMAAADcAAAADwAAAGRycy9kb3ducmV2LnhtbERPTWsCMRC9C/6HMIXeNKuFVlejiNBa&#10;pB6qgngbNuNm62ayJNFd/31zKPT4eN/zZWdrcScfKscKRsMMBHHhdMWlguPhfTABESKyxtoxKXhQ&#10;gOWi35tjrl3L33Tfx1KkEA45KjAxNrmUoTBkMQxdQ5y4i/MWY4K+lNpjm8JtLcdZ9iotVpwaDDa0&#10;NlRc9zer4M19fLXny8/Jrzfajo67ndkepko9P3WrGYhIXfwX/7k/tYLpS5qfzqQjIB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BWS+jDAAAA3AAAAA8AAAAAAAAAAAAA&#10;AAAAoQIAAGRycy9kb3ducmV2LnhtbFBLBQYAAAAABAAEAPkAAACRAwAAAAA=&#10;"/>
                        <v:line id="Line 339" o:spid="_x0000_s1244" style="position:absolute;rotation:-90;visibility:visible;mso-wrap-style:square" from="3102,12970" to="3102,131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xruc8YAAADcAAAADwAAAGRycy9kb3ducmV2LnhtbESPQWsCMRSE74X+h/AK3mp2K7R1NUoR&#10;tEXqoSoUb4/Nc7Pt5mVJUnf990YQehxm5htmOu9tI07kQ+1YQT7MQBCXTtdcKdjvlo+vIEJE1tg4&#10;JgVnCjCf3d9NsdCu4y86bWMlEoRDgQpMjG0hZSgNWQxD1xIn7+i8xZikr6T22CW4beRTlj1LizWn&#10;BYMtLQyVv9s/q+DFrT67w/Hn2y/etc33m41Z78ZKDR76twmISH38D9/aH1rBeJTD9Uw6AnJ2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8a7nPGAAAA3AAAAA8AAAAAAAAA&#10;AAAAAAAAoQIAAGRycy9kb3ducmV2LnhtbFBLBQYAAAAABAAEAPkAAACUAwAAAAA=&#10;"/>
                        <v:line id="Line 340" o:spid="_x0000_s1245" style="position:absolute;rotation:-90;visibility:visible;mso-wrap-style:square" from="3102,12769" to="3102,129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8hwBMYAAADcAAAADwAAAGRycy9kb3ducmV2LnhtbESPW2sCMRSE3wX/QziCb5pVodWtUUTo&#10;BakPXqD07bA5brZuTpYkddd/3xQKfRxm5htmue5sLW7kQ+VYwWScgSAunK64VHA+PY/mIEJE1lg7&#10;JgV3CrBe9XtLzLVr+UC3YyxFgnDIUYGJscmlDIUhi2HsGuLkXZy3GJP0pdQe2wS3tZxm2YO0WHFa&#10;MNjQ1lBxPX5bBY/u5b39vHx9+O2rtpPzfm92p4VSw0G3eQIRqYv/4b/2m1awmE3h90w6AnL1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/IcATGAAAA3AAAAA8AAAAAAAAA&#10;AAAAAAAAoQIAAGRycy9kb3ducmV2LnhtbFBLBQYAAAAABAAEAPkAAACUAwAAAAA=&#10;"/>
                        <v:line id="Line 341" o:spid="_x0000_s1246" style="position:absolute;rotation:-90;visibility:visible;mso-wrap-style:square" from="3102,12568" to="3102,127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ITVn8YAAADcAAAADwAAAGRycy9kb3ducmV2LnhtbESPT2sCMRTE7wW/Q3iCt5pVodWtUUTQ&#10;FqkH/0Dp7bF5brZuXpYkdddv3xQKPQ4z8xtmvuxsLW7kQ+VYwWiYgSAunK64VHA+bR6nIEJE1lg7&#10;JgV3CrBc9B7mmGvX8oFux1iKBOGQowITY5NLGQpDFsPQNcTJuzhvMSbpS6k9tgluaznOsidpseK0&#10;YLChtaHievy2Cp7d9r39vHx9+PWrtqPzfm92p5lSg363egERqYv/4b/2m1Ywm0zg90w6AnLx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CE1Z/GAAAA3AAAAA8AAAAAAAAA&#10;AAAAAAAAoQIAAGRycy9kb3ducmV2LnhtbFBLBQYAAAAABAAEAPkAAACUAwAAAAA=&#10;"/>
                        <v:line id="Line 342" o:spid="_x0000_s1247" style="position:absolute;rotation:-90;visibility:visible;mso-wrap-style:square" from="3102,12367" to="3102,125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21N68cAAADcAAAADwAAAGRycy9kb3ducmV2LnhtbESPT2sCMRTE74V+h/AKvdWsf7B1axQR&#10;rFLqoSqU3h6b52Z187Ik0d1++6Yg9DjMzG+Y6byztbiSD5VjBf1eBoK4cLriUsFhv3p6AREissba&#10;MSn4oQDz2f3dFHPtWv6k6y6WIkE45KjAxNjkUobCkMXQcw1x8o7OW4xJ+lJqj22C21oOsmwsLVac&#10;Fgw2tDRUnHcXq+DZvX2038fTl1+ute0ftlvzvp8o9fjQLV5BROrif/jW3mgFk+EI/s6kIyBn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/bU3rxwAAANwAAAAPAAAAAAAA&#10;AAAAAAAAAKECAABkcnMvZG93bnJldi54bWxQSwUGAAAAAAQABAD5AAAAlQMAAAAA&#10;"/>
                        <v:line id="Line 343" o:spid="_x0000_s1248" style="position:absolute;visibility:visible;mso-wrap-style:square" from="4107,13171" to="4107,13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vwwyMcAAADcAAAADwAAAGRycy9kb3ducmV2LnhtbESPQWvCQBSE7wX/w/IKvdVNKw01uoq0&#10;FLSHolbQ4zP7TGKzb8PuNkn/vSsUPA4z8w0znfemFi05X1lW8DRMQBDnVldcKNh9fzy+gvABWWNt&#10;mRT8kYf5bHA3xUzbjjfUbkMhIoR9hgrKEJpMSp+XZNAPbUMcvZN1BkOUrpDaYRfhppbPSZJKgxXH&#10;hRIbeisp/9n+GgVfo3XaLlafy36/So/5++Z4OHdOqYf7fjEBEagPt/B/e6kVjEcv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+/DDIxwAAANwAAAAPAAAAAAAA&#10;AAAAAAAAAKECAABkcnMvZG93bnJldi54bWxQSwUGAAAAAAQABAD5AAAAlQMAAAAA&#10;"/>
                        <v:line id="Line 344" o:spid="_x0000_s1249" style="position:absolute;visibility:visible;mso-wrap-style:square" from="4308,13171" to="4308,13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6uv8cAAADcAAAADwAAAGRycy9kb3ducmV2LnhtbESPT2vCQBTE74LfYXlCb7qxQqipq4il&#10;oD2U+gfa4zP7mkSzb8PuNkm/fbcgeBxm5jfMYtWbWrTkfGVZwXSSgCDOra64UHA6vo6fQPiArLG2&#10;TAp+ycNqORwsMNO24z21h1CICGGfoYIyhCaT0uclGfQT2xBH79s6gyFKV0jtsItwU8vHJEmlwYrj&#10;QokNbUrKr4cfo+B99pG2693btv/cpef8ZX/+unROqYdRv34GEagP9/CtvdUK5rMU/s/EIyC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OLq6/xwAAANwAAAAPAAAAAAAA&#10;AAAAAAAAAKECAABkcnMvZG93bnJldi54bWxQSwUGAAAAAAQABAD5AAAAlQMAAAAA&#10;"/>
                        <v:line id="Line 345" o:spid="_x0000_s1250" style="position:absolute;rotation:-90;visibility:visible;mso-wrap-style:square" from="2520,13542" to="4875,135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IswXcQAAADcAAAADwAAAGRycy9kb3ducmV2LnhtbESPUWvCQBCE34X+h2MLfWsuVdCaekop&#10;CEVti9ofsOS2udDcXsitGv+9Jwg+DjPzDTNb9L5RR+piHdjAS5aDIi6Drbky8LtfPr+CioJssQlM&#10;Bs4UYTF/GMywsOHEWzrupFIJwrFAA06kLbSOpSOPMQstcfL+QudRkuwqbTs8Jbhv9DDPx9pjzWnB&#10;YUsfjsr/3cEbEFyvZE/TH7fefJ2//Wg8OWxXxjw99u9voIR6uYdv7U9rYDqawPVMOgJ6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0izBdxAAAANwAAAAPAAAAAAAAAAAA&#10;AAAAAKECAABkcnMvZG93bnJldi54bWxQSwUGAAAAAAQABAD5AAAAkgMAAAAA&#10;">
                          <v:stroke dashstyle="dash"/>
                        </v:line>
                        <v:line id="Line 346" o:spid="_x0000_s1251" style="position:absolute;rotation:-90;visibility:visible;mso-wrap-style:square" from="3102,13777" to="3102,13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iBH7sMAAADcAAAADwAAAGRycy9kb3ducmV2LnhtbERPTWsCMRC9C/6HMIXeNKuFVlejiNBa&#10;pB6qgngbNuNm62ayJNFd/31zKPT4eN/zZWdrcScfKscKRsMMBHHhdMWlguPhfTABESKyxtoxKXhQ&#10;gOWi35tjrl3L33Tfx1KkEA45KjAxNrmUoTBkMQxdQ5y4i/MWY4K+lNpjm8JtLcdZ9iotVpwaDDa0&#10;NlRc9zer4M19fLXny8/Jrzfajo67ndkepko9P3WrGYhIXfwX/7k/tYLpS1qbzqQjIB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4gR+7DAAAA3AAAAA8AAAAAAAAAAAAA&#10;AAAAoQIAAGRycy9kb3ducmV2LnhtbFBLBQYAAAAABAAEAPkAAACRAwAAAAA=&#10;"/>
                        <v:line id="Line 347" o:spid="_x0000_s1252" style="position:absolute;rotation:-90;visibility:visible;mso-wrap-style:square" from="3102,13978" to="3102,141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WzidcYAAADcAAAADwAAAGRycy9kb3ducmV2LnhtbESPT2sCMRTE74V+h/CE3mrWFlp3NUoR&#10;+geph6og3h6b52bt5mVJUnf99kYQehxm5jfMdN7bRpzIh9qxgtEwA0FcOl1zpWC7eX8cgwgRWWPj&#10;mBScKcB8dn83xUK7jn/otI6VSBAOBSowMbaFlKE0ZDEMXUucvIPzFmOSvpLaY5fgtpFPWfYiLdac&#10;Fgy2tDBU/q7/rIJX9/Hd7Q/HnV98ajvarlZmucmVehj0bxMQkfr4H761v7SC/DmH65l0B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Fs4nXGAAAA3AAAAA8AAAAAAAAA&#10;AAAAAAAAoQIAAGRycy9kb3ducmV2LnhtbFBLBQYAAAAABAAEAPkAAACUAwAAAAA=&#10;"/>
                        <v:line id="Line 348" o:spid="_x0000_s1253" style="position:absolute;rotation:-90;visibility:visible;mso-wrap-style:square" from="3102,14182" to="3102,143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FA4lcMAAADcAAAADwAAAGRycy9kb3ducmV2LnhtbERPTWsCMRC9C/6HMIXeNKuUVlejiNBa&#10;pB6qgngbNuNm62ayJNFd/31zKPT4eN/zZWdrcScfKscKRsMMBHHhdMWlguPhfTABESKyxtoxKXhQ&#10;gOWi35tjrl3L33Tfx1KkEA45KjAxNrmUoTBkMQxdQ5y4i/MWY4K+lNpjm8JtLcdZ9iotVpwaDDa0&#10;NlRc9zer4M19fLXny8/Jrzfajo67ndkepko9P3WrGYhIXfwX/7k/tYLpS5qfzqQjIB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hQOJXDAAAA3AAAAA8AAAAAAAAAAAAA&#10;AAAAoQIAAGRycy9kb3ducmV2LnhtbFBLBQYAAAAABAAEAPkAAACRAwAAAAA=&#10;"/>
                        <v:line id="Line 349" o:spid="_x0000_s1254" style="position:absolute;rotation:-90;visibility:visible;mso-wrap-style:square" from="3102,14383" to="3102,145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xydDsYAAADcAAAADwAAAGRycy9kb3ducmV2LnhtbESPQWsCMRSE74X+h/AK3mp2i7R1NUoR&#10;tEXqoSoUb4/Nc7Pt5mVJUnf990YQehxm5htmOu9tI07kQ+1YQT7MQBCXTtdcKdjvlo+vIEJE1tg4&#10;JgVnCjCf3d9NsdCu4y86bWMlEoRDgQpMjG0hZSgNWQxD1xIn7+i8xZikr6T22CW4beRTlj1LizWn&#10;BYMtLQyVv9s/q+DFrT67w/Hn2y/etc33m41Z78ZKDR76twmISH38D9/aH1rBeJTD9Uw6AnJ2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ccnQ7GAAAA3AAAAA8AAAAAAAAA&#10;AAAAAAAAoQIAAGRycy9kb3ducmV2LnhtbFBLBQYAAAAABAAEAPkAAACUAwAAAAA=&#10;"/>
                        <v:shape id="Arc 350" o:spid="_x0000_s1255" style="position:absolute;left:3765;top:12945;width:1530;height:1740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lR1iMMA&#10;AADcAAAADwAAAGRycy9kb3ducmV2LnhtbESPX2vCMBTF3wW/Q7iCbzNVRGpnFBEVFTaYbu93zbWt&#10;NjelibZ+ezMY+Hg4f36c2aI1pbhT7QrLCoaDCARxanXBmYLv0+YtBuE8ssbSMil4kIPFvNuZYaJt&#10;w190P/pMhBF2CSrIva8SKV2ak0E3sBVx8M62NuiDrDOpa2zCuCnlKIom0mDBgZBjRauc0uvxZgK3&#10;iYfx9sBjt9/9msskpo+f9adS/V67fAfhqfWv8H97pxVMxyP4OxOOgJw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lR1iMMAAADcAAAADwAAAAAAAAAAAAAAAACYAgAAZHJzL2Rv&#10;d25yZXYueG1sUEsFBgAAAAAEAAQA9QAAAIgDAAAAAA==&#10;" path="m-1,nfc11929,,21600,9670,21600,21600em-1,nsc11929,,21600,9670,21600,21600l,21600,-1,xe" filled="f">
                          <v:stroke startarrow="open" endarrow="open"/>
                          <v:path arrowok="t" o:extrusionok="f" o:connecttype="custom" o:connectlocs="0,0;1530,1740;0,1740" o:connectangles="0,0,0"/>
                        </v:shape>
                        <v:line id="Line 351" o:spid="_x0000_s1256" style="position:absolute;visibility:visible;mso-wrap-style:square" from="4506,13171" to="4506,13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9+WscAAADcAAAADwAAAGRycy9kb3ducmV2LnhtbESPQWvCQBSE7wX/w/IKvdVNawk1uoq0&#10;FLSHolbQ4zP7TGKzb8PuNkn/vSsUPA4z8w0znfemFi05X1lW8DRMQBDnVldcKNh9fzy+gvABWWNt&#10;mRT8kYf5bHA3xUzbjjfUbkMhIoR9hgrKEJpMSp+XZNAPbUMcvZN1BkOUrpDaYRfhppbPSZJKgxXH&#10;hRIbeisp/9n+GgVfo3XaLlafy36/So/5++Z4OHdOqYf7fjEBEagPt/B/e6kVjF9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GX35axwAAANwAAAAPAAAAAAAA&#10;AAAAAAAAAKECAABkcnMvZG93bnJldi54bWxQSwUGAAAAAAQABAD5AAAAlQMAAAAA&#10;"/>
                        <v:line id="Line 352" o:spid="_x0000_s1257" style="position:absolute;visibility:visible;mso-wrap-style:square" from="4707,13171" to="4707,13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bbmLscAAADcAAAADwAAAGRycy9kb3ducmV2LnhtbESPQWvCQBSE74X+h+UVvNVNWwk1uoq0&#10;FLSHolbQ4zP7TNJm34bdNUn/vSsUPA4z8w0znfemFi05X1lW8DRMQBDnVldcKNh9fzy+gvABWWNt&#10;mRT8kYf57P5uipm2HW+o3YZCRAj7DBWUITSZlD4vyaAf2oY4eifrDIYoXSG1wy7CTS2fkySVBiuO&#10;CyU29FZS/rs9GwVfL+u0Xaw+l/1+lR7z983x8NM5pQYP/WICIlAfbuH/9lIrGI9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JtuYuxwAAANwAAAAPAAAAAAAA&#10;AAAAAAAAAKECAABkcnMvZG93bnJldi54bWxQSwUGAAAAAAQABAD5AAAAlQMAAAAA&#10;"/>
                        <v:line id="Line 353" o:spid="_x0000_s1258" style="position:absolute;visibility:visible;mso-wrap-style:square" from="4908,13171" to="4908,13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vpDtccAAADcAAAADwAAAGRycy9kb3ducmV2LnhtbESPT0vDQBTE70K/w/IEb3bjv6Cx21Ja&#10;Co0HMVVoj6/ZZ5KafRt21yR++64geBxm5jfMbDGaVvTkfGNZwc00AUFcWt1wpeDjfXP9CMIHZI2t&#10;ZVLwQx4W88nFDDNtBy6o34VKRAj7DBXUIXSZlL6syaCf2o44ep/WGQxRukpqh0OEm1beJkkqDTYc&#10;F2rsaFVT+bX7Ngpe797Sfpm/bMd9nh7LdXE8nAan1NXluHwGEWgM/+G/9lYreLp/gN8z8QjI+Rk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m+kO1xwAAANwAAAAPAAAAAAAA&#10;AAAAAAAAAKECAABkcnMvZG93bnJldi54bWxQSwUGAAAAAAQABAD5AAAAlQMAAAAA&#10;"/>
                        <v:line id="Line 354" o:spid="_x0000_s1259" style="position:absolute;visibility:visible;mso-wrap-style:square" from="5106,13171" to="5106,13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ijdwscAAADcAAAADwAAAGRycy9kb3ducmV2LnhtbESPQWvCQBSE74L/YXlCb7ppK6FNXUVa&#10;CtqDqC20x2f2NYlm34bdNUn/vSsIPQ4z8w0zW/SmFi05X1lWcD9JQBDnVldcKPj6fB8/gfABWWNt&#10;mRT8kYfFfDiYYaZtxztq96EQEcI+QwVlCE0mpc9LMugntiGO3q91BkOUrpDaYRfhppYPSZJKgxXH&#10;hRIbei0pP+3PRsHmcZu2y/XHqv9ep4f8bXf4OXZOqbtRv3wBEagP/+Fbe6UVPE9TuJ6JR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WKN3CxwAAANwAAAAPAAAAAAAA&#10;AAAAAAAAAKECAABkcnMvZG93bnJldi54bWxQSwUGAAAAAAQABAD5AAAAlQMAAAAA&#10;"/>
                        <v:line id="Line 355" o:spid="_x0000_s1260" style="position:absolute;visibility:visible;mso-wrap-style:square" from="1740,12855" to="5325,128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LcoTcQAAADcAAAADwAAAGRycy9kb3ducmV2LnhtbESPS2sCMRSF9wX/Q7iCO81YSqujUUQQ&#10;XNgWH7i+TK4zo5ObMYnj+O9NQejycB4fZzpvTSUacr60rGA4SEAQZ1aXnCs47Ff9EQgfkDVWlknB&#10;gzzMZ523Kaba3nlLzS7kIo6wT1FBEUKdSumzggz6ga2Jo3eyzmCI0uVSO7zHcVPJ9yT5lAZLjoQC&#10;a1oWlF12NxO5Wb5x1+P50q5P35vVlZvxz/5XqV63XUxABGrDf/jVXmsF448v+DsTj4CcP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tyhNxAAAANwAAAAPAAAAAAAAAAAA&#10;AAAAAKECAABkcnMvZG93bnJldi54bWxQSwUGAAAAAAQABAD5AAAAkgMAAAAA&#10;">
                          <v:stroke dashstyle="dash"/>
                        </v:line>
                        <v:shape id="Freeform 356" o:spid="_x0000_s1261" style="position:absolute;left:1725;top:12275;width:1860;height:2365;visibility:visible;mso-wrap-style:square;v-text-anchor:top" coordsize="1395,25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5Pcsb8A&#10;AADcAAAADwAAAGRycy9kb3ducmV2LnhtbERPzUoDMRC+C32HMAUvYrMtZdFt01IKgh5b+wBjMt2s&#10;biZLErvr2zsHwePH97/dT6FXN0q5i2xguahAEdvoOm4NXN5fHp9A5YLssI9MBn4ow343u9ti4+LI&#10;J7qdS6skhHODBnwpQ6N1tp4C5kUciIW7xhSwCEytdglHCQ+9XlVVrQN2LA0eBzp6sl/n7yAl44P/&#10;fDvl1XFtbapLnVLsP4y5n0+HDahCU/kX/7lfnYHntayVM3IE9O4X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jk9yxvwAAANwAAAAPAAAAAAAAAAAAAAAAAJgCAABkcnMvZG93bnJl&#10;di54bWxQSwUGAAAAAAQABAD1AAAAhAMAAAAA&#10;" path="m1395,2530c1272,1605,1150,680,990,340,830,,600,458,435,490,270,522,70,527,,535e" filled="f">
                          <v:stroke startarrow="open" endarrow="open"/>
                          <v:path arrowok="t" o:connecttype="custom" o:connectlocs="1860,2365;1320,318;580,458;0,500" o:connectangles="0,0,0,0"/>
                        </v:shape>
                        <v:line id="Line 357" o:spid="_x0000_s1262" style="position:absolute;visibility:visible;mso-wrap-style:square" from="1914,13171" to="1914,13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7dJsMcAAADcAAAADwAAAGRycy9kb3ducmV2LnhtbESPQWvCQBSE7wX/w/KE3uqmVkJNXUUs&#10;Be2hqC20x2f2NYlm34bdNUn/vSsUPA4z8w0zW/SmFi05X1lW8DhKQBDnVldcKPj6fHt4BuEDssba&#10;Min4Iw+L+eBuhpm2He+o3YdCRAj7DBWUITSZlD4vyaAf2YY4er/WGQxRukJqh12Em1qOkySVBiuO&#10;CyU2tCopP+3PRsHH0zZtl5v3df+9SQ/56+7wc+ycUvfDfvkCIlAfbuH/9lormE6mcD0Tj4Cc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nt0mwxwAAANwAAAAPAAAAAAAA&#10;AAAAAAAAAKECAABkcnMvZG93bnJldi54bWxQSwUGAAAAAAQABAD5AAAAlQMAAAAA&#10;"/>
                        <v:line id="Line 358" o:spid="_x0000_s1263" style="position:absolute;visibility:visible;mso-wrap-style:square" from="2115,13171" to="2115,13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1R28MQAAADcAAAADwAAAGRycy9kb3ducmV2LnhtbERPz2vCMBS+D/wfwht4m+kmK1tnFHEI&#10;usNQN9Djs3lrq81LSWJb/3tzGHj8+H5PZr2pRUvOV5YVPI8SEMS51RUXCn5/lk9vIHxA1lhbJgVX&#10;8jCbDh4mmGnb8ZbaXShEDGGfoYIyhCaT0uclGfQj2xBH7s86gyFCV0jtsIvhppYvSZJKgxXHhhIb&#10;WpSUn3cXo+B7vEnb+fpr1e/X6TH/3B4Pp84pNXzs5x8gAvXhLv53r7SC99c4P56JR0B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zVHbwxAAAANwAAAAPAAAAAAAAAAAA&#10;AAAAAKECAABkcnMvZG93bnJldi54bWxQSwUGAAAAAAQABAD5AAAAkgMAAAAA&#10;"/>
                        <v:line id="Line 359" o:spid="_x0000_s1264" style="position:absolute;visibility:visible;mso-wrap-style:square" from="2316,13171" to="2316,133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BjTa8cAAADcAAAADwAAAGRycy9kb3ducmV2LnhtbESPQWvCQBSE74X+h+UVeqsbLYY2uopY&#10;CtpDUVtoj8/sM4lm34bdNUn/vSsUPA4z8w0znfemFi05X1lWMBwkIIhzqysuFHx/vT+9gPABWWNt&#10;mRT8kYf57P5uipm2HW+p3YVCRAj7DBWUITSZlD4vyaAf2IY4egfrDIYoXSG1wy7CTS1HSZJKgxXH&#10;hRIbWpaUn3Zno+DzeZO2i/XHqv9Zp/v8bbv/PXZOqceHfjEBEagPt/B/e6UVvI6H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cGNNrxwAAANwAAAAPAAAAAAAA&#10;AAAAAAAAAKECAABkcnMvZG93bnJldi54bWxQSwUGAAAAAAQABAD5AAAAlQMAAAAA&#10;"/>
                      </v:group>
                      <v:oval id="Oval 360" o:spid="_x0000_s1265" style="position:absolute;left:3679;top:8835;width:70;height:7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8kDMcA&#10;AADcAAAADwAAAGRycy9kb3ducmV2LnhtbESPQU/CQBSE7yb8h80z4WJkVwTEykIICQneFEE9PruP&#10;tth923SXtvx714SE42RmvsnMFp0tRUO1LxxreBgoEMSpMwVnGnYf6/spCB+QDZaOScOZPCzmvZsZ&#10;Jsa1/E7NNmQiQtgnqCEPoUqk9GlOFv3AVcTRO7jaYoiyzqSpsY1wW8qhUhNpseC4kGNFq5zS3+3J&#10;ajh+La0a3TWTw6Pav37yUzv9+X7Tun/bLV9ABOrCNXxpb4yG5/EQ/s/EIyDn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GfJAzHAAAA3AAAAA8AAAAAAAAAAAAAAAAAmAIAAGRy&#10;cy9kb3ducmV2LnhtbFBLBQYAAAAABAAEAPUAAACMAwAAAAA=&#10;" fillcolor="black"/>
                    </v:group>
                  </w:pict>
                </mc:Fallback>
              </mc:AlternateContent>
            </w:r>
            <w:r>
              <w:rPr>
                <w:b/>
                <w:bCs/>
              </w:rPr>
              <w:t xml:space="preserve">(a) </w:t>
            </w:r>
            <w:r>
              <w:t xml:space="preserve"> </w:t>
            </w:r>
            <w:r>
              <w:rPr>
                <w:position w:val="-20"/>
              </w:rPr>
              <w:object w:dxaOrig="980" w:dyaOrig="460" w14:anchorId="66F0D2A0">
                <v:shape id="_x0000_i1271" type="#_x0000_t75" style="width:48.95pt;height:23.05pt" o:ole="">
                  <v:imagedata r:id="rId7" o:title=""/>
                </v:shape>
                <o:OLEObject Type="Embed" ProgID="Equation.DSMT4" ShapeID="_x0000_i1271" DrawAspect="Content" ObjectID="_1500742387" r:id="rId53"/>
              </w:object>
            </w:r>
            <w:r>
              <w:t xml:space="preserve">           </w:t>
            </w:r>
            <w:r>
              <w:rPr>
                <w:b/>
                <w:bCs/>
              </w:rPr>
              <w:t xml:space="preserve">(b) </w:t>
            </w:r>
            <w:r>
              <w:t xml:space="preserve"> </w:t>
            </w:r>
            <w:r>
              <w:rPr>
                <w:position w:val="-20"/>
              </w:rPr>
              <w:object w:dxaOrig="980" w:dyaOrig="460" w14:anchorId="3FCD3006">
                <v:shape id="_x0000_i1272" type="#_x0000_t75" style="width:48.95pt;height:23.05pt" o:ole="">
                  <v:imagedata r:id="rId9" o:title=""/>
                </v:shape>
                <o:OLEObject Type="Embed" ProgID="Equation.DSMT4" ShapeID="_x0000_i1272" DrawAspect="Content" ObjectID="_1500742388" r:id="rId54"/>
              </w:object>
            </w:r>
          </w:p>
          <w:p w:rsidR="00143361" w:rsidRDefault="00143361" w:rsidP="00143361">
            <w:r>
              <w:t xml:space="preserve">              </w:t>
            </w:r>
          </w:p>
          <w:p w:rsidR="00143361" w:rsidRDefault="00143361" w:rsidP="00143361">
            <w:r>
              <w:rPr>
                <w:b/>
                <w:bCs/>
              </w:rPr>
              <w:t xml:space="preserve">(c) </w:t>
            </w:r>
            <w:r>
              <w:t xml:space="preserve"> </w:t>
            </w:r>
            <w:r>
              <w:rPr>
                <w:position w:val="-20"/>
              </w:rPr>
              <w:object w:dxaOrig="920" w:dyaOrig="460" w14:anchorId="3DB81F3C">
                <v:shape id="_x0000_i1273" type="#_x0000_t75" style="width:46.15pt;height:23.05pt" o:ole="">
                  <v:imagedata r:id="rId11" o:title=""/>
                </v:shape>
                <o:OLEObject Type="Embed" ProgID="Equation.DSMT4" ShapeID="_x0000_i1273" DrawAspect="Content" ObjectID="_1500742389" r:id="rId55"/>
              </w:object>
            </w:r>
            <w:r>
              <w:t xml:space="preserve">            </w:t>
            </w:r>
            <w:r>
              <w:rPr>
                <w:b/>
                <w:bCs/>
              </w:rPr>
              <w:t xml:space="preserve">(d) </w:t>
            </w:r>
            <w:r>
              <w:t xml:space="preserve"> </w:t>
            </w:r>
            <w:r>
              <w:rPr>
                <w:position w:val="-14"/>
              </w:rPr>
              <w:object w:dxaOrig="560" w:dyaOrig="400" w14:anchorId="5B931E75">
                <v:shape id="_x0000_i1276" type="#_x0000_t75" style="width:27.85pt;height:19.9pt" o:ole="">
                  <v:imagedata r:id="rId13" o:title=""/>
                </v:shape>
                <o:OLEObject Type="Embed" ProgID="Equation.DSMT4" ShapeID="_x0000_i1276" DrawAspect="Content" ObjectID="_1500742390" r:id="rId56"/>
              </w:object>
            </w:r>
          </w:p>
          <w:p w:rsidR="00143361" w:rsidRDefault="00143361" w:rsidP="00143361">
            <w:r>
              <w:t xml:space="preserve">                  </w:t>
            </w:r>
          </w:p>
          <w:p w:rsidR="00143361" w:rsidRDefault="00143361" w:rsidP="00143361">
            <w:r>
              <w:t xml:space="preserve"> </w:t>
            </w:r>
            <w:r>
              <w:rPr>
                <w:b/>
                <w:bCs/>
              </w:rPr>
              <w:t xml:space="preserve">(e) </w:t>
            </w:r>
            <w:r>
              <w:t xml:space="preserve"> </w:t>
            </w:r>
            <w:r>
              <w:rPr>
                <w:position w:val="-20"/>
              </w:rPr>
              <w:object w:dxaOrig="1020" w:dyaOrig="460" w14:anchorId="36044A4B">
                <v:shape id="_x0000_i1274" type="#_x0000_t75" style="width:50.9pt;height:23.05pt" o:ole="">
                  <v:imagedata r:id="rId15" o:title=""/>
                </v:shape>
                <o:OLEObject Type="Embed" ProgID="Equation.DSMT4" ShapeID="_x0000_i1274" DrawAspect="Content" ObjectID="_1500742391" r:id="rId57"/>
              </w:object>
            </w:r>
            <w:r>
              <w:t xml:space="preserve">        </w:t>
            </w:r>
            <w:r>
              <w:rPr>
                <w:b/>
                <w:bCs/>
              </w:rPr>
              <w:t xml:space="preserve">(f) </w:t>
            </w:r>
            <w:r>
              <w:t xml:space="preserve"> </w:t>
            </w:r>
            <w:r>
              <w:rPr>
                <w:position w:val="-20"/>
              </w:rPr>
              <w:object w:dxaOrig="1020" w:dyaOrig="460" w14:anchorId="5DA2E647">
                <v:shape id="_x0000_i1275" type="#_x0000_t75" style="width:50.9pt;height:23.05pt" o:ole="">
                  <v:imagedata r:id="rId17" o:title=""/>
                </v:shape>
                <o:OLEObject Type="Embed" ProgID="Equation.DSMT4" ShapeID="_x0000_i1275" DrawAspect="Content" ObjectID="_1500742392" r:id="rId58"/>
              </w:object>
            </w:r>
          </w:p>
          <w:p w:rsidR="00143361" w:rsidRDefault="00143361" w:rsidP="00143361"/>
          <w:p w:rsidR="00143361" w:rsidRDefault="00143361" w:rsidP="00143361"/>
          <w:p w:rsidR="00143361" w:rsidRDefault="00143361" w:rsidP="00143361"/>
          <w:p w:rsidR="00143361" w:rsidRDefault="00143361" w:rsidP="00143361"/>
        </w:tc>
      </w:tr>
    </w:tbl>
    <w:p w:rsidR="00B04E21" w:rsidRDefault="00FA76BD"/>
    <w:sectPr w:rsidR="00B04E21" w:rsidSect="00143361">
      <w:pgSz w:w="15840" w:h="12240" w:orient="landscape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1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43361"/>
    <w:rsid w:val="00026C8F"/>
    <w:rsid w:val="00143361"/>
    <w:rsid w:val="00364634"/>
    <w:rsid w:val="00970F08"/>
    <w:rsid w:val="00E678EC"/>
    <w:rsid w:val="00FA76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5ABD2F0F-2970-478B-8F3E-99C7DE190C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14336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26C8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26C8F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6.bin"/><Relationship Id="rId39" Type="http://schemas.openxmlformats.org/officeDocument/2006/relationships/oleObject" Target="embeddings/oleObject29.bin"/><Relationship Id="rId21" Type="http://schemas.openxmlformats.org/officeDocument/2006/relationships/oleObject" Target="embeddings/oleObject11.bin"/><Relationship Id="rId34" Type="http://schemas.openxmlformats.org/officeDocument/2006/relationships/oleObject" Target="embeddings/oleObject24.bin"/><Relationship Id="rId42" Type="http://schemas.openxmlformats.org/officeDocument/2006/relationships/oleObject" Target="embeddings/oleObject32.bin"/><Relationship Id="rId47" Type="http://schemas.openxmlformats.org/officeDocument/2006/relationships/oleObject" Target="embeddings/oleObject37.bin"/><Relationship Id="rId50" Type="http://schemas.openxmlformats.org/officeDocument/2006/relationships/oleObject" Target="embeddings/oleObject40.bin"/><Relationship Id="rId55" Type="http://schemas.openxmlformats.org/officeDocument/2006/relationships/oleObject" Target="embeddings/oleObject45.bin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17" Type="http://schemas.openxmlformats.org/officeDocument/2006/relationships/image" Target="media/image7.wmf"/><Relationship Id="rId25" Type="http://schemas.openxmlformats.org/officeDocument/2006/relationships/oleObject" Target="embeddings/oleObject15.bin"/><Relationship Id="rId33" Type="http://schemas.openxmlformats.org/officeDocument/2006/relationships/oleObject" Target="embeddings/oleObject23.bin"/><Relationship Id="rId38" Type="http://schemas.openxmlformats.org/officeDocument/2006/relationships/oleObject" Target="embeddings/oleObject28.bin"/><Relationship Id="rId46" Type="http://schemas.openxmlformats.org/officeDocument/2006/relationships/oleObject" Target="embeddings/oleObject36.bin"/><Relationship Id="rId59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10.bin"/><Relationship Id="rId29" Type="http://schemas.openxmlformats.org/officeDocument/2006/relationships/oleObject" Target="embeddings/oleObject19.bin"/><Relationship Id="rId41" Type="http://schemas.openxmlformats.org/officeDocument/2006/relationships/oleObject" Target="embeddings/oleObject31.bin"/><Relationship Id="rId54" Type="http://schemas.openxmlformats.org/officeDocument/2006/relationships/oleObject" Target="embeddings/oleObject44.bin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11" Type="http://schemas.openxmlformats.org/officeDocument/2006/relationships/image" Target="media/image4.wmf"/><Relationship Id="rId24" Type="http://schemas.openxmlformats.org/officeDocument/2006/relationships/oleObject" Target="embeddings/oleObject14.bin"/><Relationship Id="rId32" Type="http://schemas.openxmlformats.org/officeDocument/2006/relationships/oleObject" Target="embeddings/oleObject22.bin"/><Relationship Id="rId37" Type="http://schemas.openxmlformats.org/officeDocument/2006/relationships/oleObject" Target="embeddings/oleObject27.bin"/><Relationship Id="rId40" Type="http://schemas.openxmlformats.org/officeDocument/2006/relationships/oleObject" Target="embeddings/oleObject30.bin"/><Relationship Id="rId45" Type="http://schemas.openxmlformats.org/officeDocument/2006/relationships/oleObject" Target="embeddings/oleObject35.bin"/><Relationship Id="rId53" Type="http://schemas.openxmlformats.org/officeDocument/2006/relationships/oleObject" Target="embeddings/oleObject43.bin"/><Relationship Id="rId58" Type="http://schemas.openxmlformats.org/officeDocument/2006/relationships/oleObject" Target="embeddings/oleObject48.bin"/><Relationship Id="rId5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13.bin"/><Relationship Id="rId28" Type="http://schemas.openxmlformats.org/officeDocument/2006/relationships/oleObject" Target="embeddings/oleObject18.bin"/><Relationship Id="rId36" Type="http://schemas.openxmlformats.org/officeDocument/2006/relationships/oleObject" Target="embeddings/oleObject26.bin"/><Relationship Id="rId49" Type="http://schemas.openxmlformats.org/officeDocument/2006/relationships/oleObject" Target="embeddings/oleObject39.bin"/><Relationship Id="rId57" Type="http://schemas.openxmlformats.org/officeDocument/2006/relationships/oleObject" Target="embeddings/oleObject47.bin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21.bin"/><Relationship Id="rId44" Type="http://schemas.openxmlformats.org/officeDocument/2006/relationships/oleObject" Target="embeddings/oleObject34.bin"/><Relationship Id="rId52" Type="http://schemas.openxmlformats.org/officeDocument/2006/relationships/oleObject" Target="embeddings/oleObject42.bin"/><Relationship Id="rId60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2.bin"/><Relationship Id="rId27" Type="http://schemas.openxmlformats.org/officeDocument/2006/relationships/oleObject" Target="embeddings/oleObject17.bin"/><Relationship Id="rId30" Type="http://schemas.openxmlformats.org/officeDocument/2006/relationships/oleObject" Target="embeddings/oleObject20.bin"/><Relationship Id="rId35" Type="http://schemas.openxmlformats.org/officeDocument/2006/relationships/oleObject" Target="embeddings/oleObject25.bin"/><Relationship Id="rId43" Type="http://schemas.openxmlformats.org/officeDocument/2006/relationships/oleObject" Target="embeddings/oleObject33.bin"/><Relationship Id="rId48" Type="http://schemas.openxmlformats.org/officeDocument/2006/relationships/oleObject" Target="embeddings/oleObject38.bin"/><Relationship Id="rId56" Type="http://schemas.openxmlformats.org/officeDocument/2006/relationships/oleObject" Target="embeddings/oleObject46.bin"/><Relationship Id="rId8" Type="http://schemas.openxmlformats.org/officeDocument/2006/relationships/oleObject" Target="embeddings/oleObject3.bin"/><Relationship Id="rId51" Type="http://schemas.openxmlformats.org/officeDocument/2006/relationships/oleObject" Target="embeddings/oleObject41.bin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68</Words>
  <Characters>1533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79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ristina Macintyre</dc:creator>
  <cp:keywords/>
  <dc:description/>
  <cp:lastModifiedBy>Christina Macintyre</cp:lastModifiedBy>
  <cp:revision>2</cp:revision>
  <cp:lastPrinted>2015-08-10T23:57:00Z</cp:lastPrinted>
  <dcterms:created xsi:type="dcterms:W3CDTF">2015-08-11T00:03:00Z</dcterms:created>
  <dcterms:modified xsi:type="dcterms:W3CDTF">2015-08-11T00:03:00Z</dcterms:modified>
</cp:coreProperties>
</file>